
<file path=[Content_Types].xml><?xml version="1.0" encoding="utf-8"?>
<Types xmlns="http://schemas.openxmlformats.org/package/2006/content-types">
  <Override PartName="/ppt/embeddings/Microsoft_Equation24.bin" ContentType="application/vnd.openxmlformats-officedocument.oleObject"/>
  <Override PartName="/ppt/slides/slide14.xml" ContentType="application/vnd.openxmlformats-officedocument.presentationml.slide+xml"/>
  <Override PartName="/ppt/embeddings/Microsoft_Equation50.bin" ContentType="application/vnd.openxmlformats-officedocument.oleObject"/>
  <Override PartName="/ppt/embeddings/oleObject8.bin" ContentType="application/vnd.openxmlformats-officedocument.oleObject"/>
  <Override PartName="/ppt/embeddings/Microsoft_Equation33.bin" ContentType="application/vnd.openxmlformats-officedocument.oleObject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Microsoft_Equation5.bin" ContentType="application/vnd.openxmlformats-officedocument.oleObject"/>
  <Override PartName="/ppt/embeddings/Microsoft_Equation16.bin" ContentType="application/vnd.openxmlformats-officedocument.oleObject"/>
  <Override PartName="/ppt/notesSlides/notesSlide1.xml" ContentType="application/vnd.openxmlformats-officedocument.presentationml.notesSlide+xml"/>
  <Override PartName="/ppt/embeddings/Microsoft_Equation47.bin" ContentType="application/vnd.openxmlformats-officedocument.oleObject"/>
  <Override PartName="/ppt/slides/slide5.xml" ContentType="application/vnd.openxmlformats-officedocument.presentationml.slide+xml"/>
  <Override PartName="/ppt/embeddings/Microsoft_Equation40.bin" ContentType="application/vnd.openxmlformats-officedocument.oleObject"/>
  <Override PartName="/ppt/slideLayouts/slideLayout5.xml" ContentType="application/vnd.openxmlformats-officedocument.presentationml.slideLayout+xml"/>
  <Override PartName="/ppt/embeddings/Microsoft_Equation23.bin" ContentType="application/vnd.openxmlformats-officedocument.oleObject"/>
  <Override PartName="/ppt/embeddings/Microsoft_Equation39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ppt/embeddings/Microsoft_Equation32.bin" ContentType="application/vnd.openxmlformats-officedocument.oleObject"/>
  <Override PartName="/docProps/core.xml" ContentType="application/vnd.openxmlformats-package.core-properties+xml"/>
  <Override PartName="/ppt/embeddings/Microsoft_Equation4.bin" ContentType="application/vnd.openxmlformats-officedocument.oleObject"/>
  <Override PartName="/ppt/embeddings/Microsoft_Equation15.bin" ContentType="application/vnd.openxmlformats-officedocument.oleObject"/>
  <Default Extension="vml" ContentType="application/vnd.openxmlformats-officedocument.vmlDrawing"/>
  <Override PartName="/ppt/embeddings/Microsoft_Equation46.bin" ContentType="application/vnd.openxmlformats-officedocument.oleObject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Microsoft_Equation22.bin" ContentType="application/vnd.openxmlformats-officedocument.oleObject"/>
  <Override PartName="/ppt/embeddings/Microsoft_Equation38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embeddings/Microsoft_Equation31.bin" ContentType="application/vnd.openxmlformats-officedocument.oleObject"/>
  <Override PartName="/ppt/embeddings/Microsoft_Equation3.bin" ContentType="application/vnd.openxmlformats-officedocument.oleObject"/>
  <Override PartName="/ppt/embeddings/Microsoft_Equation14.bin" ContentType="application/vnd.openxmlformats-officedocument.oleObject"/>
  <Override PartName="/ppt/presProps.xml" ContentType="application/vnd.openxmlformats-officedocument.presentationml.presProps+xml"/>
  <Default Extension="pict" ContentType="image/pict"/>
  <Override PartName="/ppt/embeddings/Microsoft_Equation45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Microsoft_Equation21.bin" ContentType="application/vnd.openxmlformats-officedocument.oleObject"/>
  <Override PartName="/ppt/embeddings/Microsoft_Equation37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Microsoft_Equation9.bin" ContentType="application/vnd.openxmlformats-officedocument.oleObject"/>
  <Override PartName="/ppt/embeddings/Microsoft_Equation30.bin" ContentType="application/vnd.openxmlformats-officedocument.oleObject"/>
  <Override PartName="/ppt/embeddings/Microsoft_Equation13.bin" ContentType="application/vnd.openxmlformats-officedocument.oleObject"/>
  <Override PartName="/ppt/embeddings/Microsoft_Equation29.bin" ContentType="application/vnd.openxmlformats-officedocument.oleObject"/>
  <Override PartName="/ppt/embeddings/Microsoft_Equation2.bin" ContentType="application/vnd.openxmlformats-officedocument.oleObject"/>
  <Override PartName="/ppt/slides/slide9.xml" ContentType="application/vnd.openxmlformats-officedocument.presentationml.slide+xml"/>
  <Override PartName="/ppt/embeddings/Microsoft_Equation44.bin" ContentType="application/vnd.openxmlformats-officedocument.oleObject"/>
  <Override PartName="/ppt/slideLayouts/slideLayout9.xml" ContentType="application/vnd.openxmlformats-officedocument.presentationml.slideLayout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embeddings/Microsoft_Equation20.bin" ContentType="application/vnd.openxmlformats-officedocument.oleObject"/>
  <Override PartName="/ppt/embeddings/Microsoft_Equation36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Microsoft_Equation8.bin" ContentType="application/vnd.openxmlformats-officedocument.oleObject"/>
  <Override PartName="/ppt/embeddings/Microsoft_Equation19.bin" ContentType="application/vnd.openxmlformats-officedocument.oleObject"/>
  <Override PartName="/docProps/app.xml" ContentType="application/vnd.openxmlformats-officedocument.extended-properties+xml"/>
  <Override PartName="/ppt/embeddings/Microsoft_Equation12.bin" ContentType="application/vnd.openxmlformats-officedocument.oleObject"/>
  <Override PartName="/ppt/embeddings/Microsoft_Equation1.bin" ContentType="application/vnd.openxmlformats-officedocument.oleObject"/>
  <Override PartName="/ppt/embeddings/Microsoft_Equation28.bin" ContentType="application/vnd.openxmlformats-officedocument.oleObject"/>
  <Override PartName="/ppt/slides/slide8.xml" ContentType="application/vnd.openxmlformats-officedocument.presentationml.slide+xml"/>
  <Override PartName="/ppt/embeddings/Microsoft_Equation43.bin" ContentType="application/vnd.openxmlformats-officedocument.oleObject"/>
  <Override PartName="/ppt/slideLayouts/slideLayout8.xml" ContentType="application/vnd.openxmlformats-officedocument.presentationml.slideLayout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embeddings/Microsoft_Equation52.bin" ContentType="application/vnd.openxmlformats-officedocument.oleObject"/>
  <Override PartName="/ppt/embeddings/Microsoft_Equation35.bin" ContentType="application/vnd.openxmlformats-officedocument.oleObject"/>
  <Override PartName="/ppt/viewProps.xml" ContentType="application/vnd.openxmlformats-officedocument.presentationml.viewProps+xml"/>
  <Default Extension="jpeg" ContentType="image/jpeg"/>
  <Override PartName="/ppt/embeddings/oleObject3.bin" ContentType="application/vnd.openxmlformats-officedocument.oleObject"/>
  <Override PartName="/ppt/embeddings/Microsoft_Equation7.bin" ContentType="application/vnd.openxmlformats-officedocument.oleObject"/>
  <Override PartName="/ppt/embeddings/Microsoft_Equation18.bin" ContentType="application/vnd.openxmlformats-officedocument.oleObject"/>
  <Override PartName="/ppt/embeddings/Microsoft_Equation11.bin" ContentType="application/vnd.openxmlformats-officedocument.oleObject"/>
  <Override PartName="/ppt/embeddings/Microsoft_Equation27.bin" ContentType="application/vnd.openxmlformats-officedocument.oleObject"/>
  <Override PartName="/ppt/theme/theme2.xml" ContentType="application/vnd.openxmlformats-officedocument.theme+xml"/>
  <Override PartName="/ppt/embeddings/Microsoft_Equation49.bin" ContentType="application/vnd.openxmlformats-officedocument.oleObject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embeddings/Microsoft_Equation42.bin" ContentType="application/vnd.openxmlformats-officedocument.oleObject"/>
  <Override PartName="/ppt/slideLayouts/slideLayout7.xml" ContentType="application/vnd.openxmlformats-officedocument.presentationml.slideLayout+xml"/>
  <Override PartName="/ppt/embeddings/Microsoft_Equation25.bin" ContentType="application/vnd.openxmlformats-officedocument.oleObject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Microsoft_Equation51.bin" ContentType="application/vnd.openxmlformats-officedocument.oleObject"/>
  <Override PartName="/ppt/embeddings/Microsoft_Equation34.bin" ContentType="application/vnd.openxmlformats-officedocument.oleObject"/>
  <Override PartName="/ppt/embeddings/oleObject2.bin" ContentType="application/vnd.openxmlformats-officedocument.oleObject"/>
  <Override PartName="/ppt/embeddings/Microsoft_Equation17.bin" ContentType="application/vnd.openxmlformats-officedocument.oleObject"/>
  <Override PartName="/ppt/embeddings/Microsoft_Equation6.bin" ContentType="application/vnd.openxmlformats-officedocument.oleObject"/>
  <Override PartName="/ppt/embeddings/Microsoft_Equation10.bin" ContentType="application/vnd.openxmlformats-officedocument.oleObject"/>
  <Override PartName="/ppt/embeddings/Microsoft_Equation26.bin" ContentType="application/vnd.openxmlformats-officedocument.oleObject"/>
  <Override PartName="/ppt/theme/theme1.xml" ContentType="application/vnd.openxmlformats-officedocument.theme+xml"/>
  <Override PartName="/ppt/embeddings/Microsoft_Equation48.bin" ContentType="application/vnd.openxmlformats-officedocument.oleObject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embeddings/Microsoft_Equation41.bin" ContentType="application/vnd.openxmlformats-officedocument.oleObject"/>
  <Override PartName="/ppt/slideLayouts/slideLayout6.xml" ContentType="application/vnd.openxmlformats-officedocument.presentationml.slideLayout+xml"/>
  <Default Extension="rels" ContentType="application/vnd.openxmlformats-package.relationships+xml"/>
  <Default Extension="pdf" ContentType="application/pd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1"/>
  </p:notesMasterIdLst>
  <p:sldIdLst>
    <p:sldId id="256" r:id="rId2"/>
    <p:sldId id="263" r:id="rId3"/>
    <p:sldId id="268" r:id="rId4"/>
    <p:sldId id="269" r:id="rId5"/>
    <p:sldId id="270" r:id="rId6"/>
    <p:sldId id="271" r:id="rId7"/>
    <p:sldId id="272" r:id="rId8"/>
    <p:sldId id="264" r:id="rId9"/>
    <p:sldId id="265" r:id="rId10"/>
    <p:sldId id="266" r:id="rId11"/>
    <p:sldId id="267" r:id="rId12"/>
    <p:sldId id="257" r:id="rId13"/>
    <p:sldId id="258" r:id="rId14"/>
    <p:sldId id="259" r:id="rId15"/>
    <p:sldId id="260" r:id="rId16"/>
    <p:sldId id="261" r:id="rId17"/>
    <p:sldId id="262" r:id="rId18"/>
    <p:sldId id="273" r:id="rId19"/>
    <p:sldId id="274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 showGuides="1">
      <p:cViewPr varScale="1">
        <p:scale>
          <a:sx n="110" d="100"/>
          <a:sy n="110" d="100"/>
        </p:scale>
        <p:origin x="-160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Relationship Id="rId2" Type="http://schemas.openxmlformats.org/officeDocument/2006/relationships/image" Target="../media/image8.pict"/><Relationship Id="rId3" Type="http://schemas.openxmlformats.org/officeDocument/2006/relationships/image" Target="../media/image9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ict"/><Relationship Id="rId4" Type="http://schemas.openxmlformats.org/officeDocument/2006/relationships/image" Target="../media/image53.pict"/><Relationship Id="rId1" Type="http://schemas.openxmlformats.org/officeDocument/2006/relationships/image" Target="../media/image50.pict"/><Relationship Id="rId2" Type="http://schemas.openxmlformats.org/officeDocument/2006/relationships/image" Target="../media/image51.pict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pict"/><Relationship Id="rId12" Type="http://schemas.openxmlformats.org/officeDocument/2006/relationships/image" Target="../media/image22.pict"/><Relationship Id="rId1" Type="http://schemas.openxmlformats.org/officeDocument/2006/relationships/image" Target="../media/image11.pict"/><Relationship Id="rId2" Type="http://schemas.openxmlformats.org/officeDocument/2006/relationships/image" Target="../media/image12.pict"/><Relationship Id="rId3" Type="http://schemas.openxmlformats.org/officeDocument/2006/relationships/image" Target="../media/image13.pict"/><Relationship Id="rId4" Type="http://schemas.openxmlformats.org/officeDocument/2006/relationships/image" Target="../media/image14.pict"/><Relationship Id="rId5" Type="http://schemas.openxmlformats.org/officeDocument/2006/relationships/image" Target="../media/image15.pict"/><Relationship Id="rId6" Type="http://schemas.openxmlformats.org/officeDocument/2006/relationships/image" Target="../media/image16.pict"/><Relationship Id="rId7" Type="http://schemas.openxmlformats.org/officeDocument/2006/relationships/image" Target="../media/image17.pict"/><Relationship Id="rId8" Type="http://schemas.openxmlformats.org/officeDocument/2006/relationships/image" Target="../media/image18.pict"/><Relationship Id="rId9" Type="http://schemas.openxmlformats.org/officeDocument/2006/relationships/image" Target="../media/image19.pict"/><Relationship Id="rId10" Type="http://schemas.openxmlformats.org/officeDocument/2006/relationships/image" Target="../media/image20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ict"/><Relationship Id="rId4" Type="http://schemas.openxmlformats.org/officeDocument/2006/relationships/image" Target="../media/image26.pict"/><Relationship Id="rId1" Type="http://schemas.openxmlformats.org/officeDocument/2006/relationships/image" Target="../media/image23.pict"/><Relationship Id="rId2" Type="http://schemas.openxmlformats.org/officeDocument/2006/relationships/image" Target="../media/image24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664937-CC7E-1147-954A-F42817EF7E06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F9A930-A89B-7A49-8A28-096116389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9A930-A89B-7A49-8A28-09611638964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1.png"/><Relationship Id="rId12" Type="http://schemas.openxmlformats.org/officeDocument/2006/relationships/image" Target="../media/image6.pdf"/><Relationship Id="rId13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df"/><Relationship Id="rId3" Type="http://schemas.openxmlformats.org/officeDocument/2006/relationships/image" Target="../media/image2.png"/><Relationship Id="rId4" Type="http://schemas.openxmlformats.org/officeDocument/2006/relationships/image" Target="../media/image2.pdf"/><Relationship Id="rId5" Type="http://schemas.openxmlformats.org/officeDocument/2006/relationships/image" Target="../media/image4.png"/><Relationship Id="rId6" Type="http://schemas.openxmlformats.org/officeDocument/2006/relationships/image" Target="../media/image3.pdf"/><Relationship Id="rId7" Type="http://schemas.openxmlformats.org/officeDocument/2006/relationships/image" Target="../media/image6.png"/><Relationship Id="rId8" Type="http://schemas.openxmlformats.org/officeDocument/2006/relationships/image" Target="../media/image4.pdf"/><Relationship Id="rId9" Type="http://schemas.openxmlformats.org/officeDocument/2006/relationships/image" Target="../media/image8.png"/><Relationship Id="rId10" Type="http://schemas.openxmlformats.org/officeDocument/2006/relationships/image" Target="../media/image5.pd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4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29.bin"/><Relationship Id="rId12" Type="http://schemas.openxmlformats.org/officeDocument/2006/relationships/image" Target="../media/image36.pdf"/><Relationship Id="rId13" Type="http://schemas.openxmlformats.org/officeDocument/2006/relationships/image" Target="../media/image37.png"/><Relationship Id="rId14" Type="http://schemas.openxmlformats.org/officeDocument/2006/relationships/oleObject" Target="../embeddings/Microsoft_Equation30.bin"/><Relationship Id="rId15" Type="http://schemas.openxmlformats.org/officeDocument/2006/relationships/oleObject" Target="../embeddings/Microsoft_Equation31.bin"/><Relationship Id="rId16" Type="http://schemas.openxmlformats.org/officeDocument/2006/relationships/oleObject" Target="../embeddings/Microsoft_Equation32.bin"/><Relationship Id="rId17" Type="http://schemas.openxmlformats.org/officeDocument/2006/relationships/oleObject" Target="../embeddings/Microsoft_Equation33.bin"/><Relationship Id="rId18" Type="http://schemas.openxmlformats.org/officeDocument/2006/relationships/oleObject" Target="../embeddings/Microsoft_Equation3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2.pdf"/><Relationship Id="rId4" Type="http://schemas.openxmlformats.org/officeDocument/2006/relationships/image" Target="../media/image33.png"/><Relationship Id="rId5" Type="http://schemas.openxmlformats.org/officeDocument/2006/relationships/oleObject" Target="../embeddings/Microsoft_Equation25.bin"/><Relationship Id="rId6" Type="http://schemas.openxmlformats.org/officeDocument/2006/relationships/image" Target="../media/image34.pdf"/><Relationship Id="rId7" Type="http://schemas.openxmlformats.org/officeDocument/2006/relationships/image" Target="../media/image35.png"/><Relationship Id="rId8" Type="http://schemas.openxmlformats.org/officeDocument/2006/relationships/oleObject" Target="../embeddings/Microsoft_Equation26.bin"/><Relationship Id="rId9" Type="http://schemas.openxmlformats.org/officeDocument/2006/relationships/oleObject" Target="../embeddings/Microsoft_Equation27.bin"/><Relationship Id="rId10" Type="http://schemas.openxmlformats.org/officeDocument/2006/relationships/oleObject" Target="../embeddings/Microsoft_Equation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df"/><Relationship Id="rId4" Type="http://schemas.openxmlformats.org/officeDocument/2006/relationships/image" Target="../media/image39.png"/><Relationship Id="rId5" Type="http://schemas.openxmlformats.org/officeDocument/2006/relationships/oleObject" Target="../embeddings/Microsoft_Equation35.bin"/><Relationship Id="rId6" Type="http://schemas.openxmlformats.org/officeDocument/2006/relationships/oleObject" Target="../embeddings/Microsoft_Equation36.bin"/><Relationship Id="rId7" Type="http://schemas.openxmlformats.org/officeDocument/2006/relationships/oleObject" Target="../embeddings/Microsoft_Equation37.bin"/><Relationship Id="rId8" Type="http://schemas.openxmlformats.org/officeDocument/2006/relationships/oleObject" Target="../embeddings/Microsoft_Equation3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df"/><Relationship Id="rId4" Type="http://schemas.openxmlformats.org/officeDocument/2006/relationships/image" Target="../media/image41.png"/><Relationship Id="rId5" Type="http://schemas.openxmlformats.org/officeDocument/2006/relationships/oleObject" Target="../embeddings/Microsoft_Equation39.bin"/><Relationship Id="rId6" Type="http://schemas.openxmlformats.org/officeDocument/2006/relationships/oleObject" Target="../embeddings/Microsoft_Equation40.bin"/><Relationship Id="rId7" Type="http://schemas.openxmlformats.org/officeDocument/2006/relationships/oleObject" Target="../embeddings/Microsoft_Equation41.bin"/><Relationship Id="rId8" Type="http://schemas.openxmlformats.org/officeDocument/2006/relationships/oleObject" Target="../embeddings/Microsoft_Equation42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df"/><Relationship Id="rId4" Type="http://schemas.openxmlformats.org/officeDocument/2006/relationships/image" Target="../media/image43.png"/><Relationship Id="rId5" Type="http://schemas.openxmlformats.org/officeDocument/2006/relationships/oleObject" Target="../embeddings/Microsoft_Equation43.bin"/><Relationship Id="rId6" Type="http://schemas.openxmlformats.org/officeDocument/2006/relationships/oleObject" Target="../embeddings/Microsoft_Equation44.bin"/><Relationship Id="rId7" Type="http://schemas.openxmlformats.org/officeDocument/2006/relationships/oleObject" Target="../embeddings/Microsoft_Equation45.bin"/><Relationship Id="rId8" Type="http://schemas.openxmlformats.org/officeDocument/2006/relationships/oleObject" Target="../embeddings/Microsoft_Equation4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df"/><Relationship Id="rId4" Type="http://schemas.openxmlformats.org/officeDocument/2006/relationships/image" Target="../media/image45.png"/><Relationship Id="rId5" Type="http://schemas.openxmlformats.org/officeDocument/2006/relationships/oleObject" Target="../embeddings/Microsoft_Equation47.bin"/><Relationship Id="rId6" Type="http://schemas.openxmlformats.org/officeDocument/2006/relationships/oleObject" Target="../embeddings/Microsoft_Equation48.bin"/><Relationship Id="rId7" Type="http://schemas.openxmlformats.org/officeDocument/2006/relationships/image" Target="../media/image46.pdf"/><Relationship Id="rId8" Type="http://schemas.openxmlformats.org/officeDocument/2006/relationships/image" Target="../media/image47.png"/><Relationship Id="rId9" Type="http://schemas.openxmlformats.org/officeDocument/2006/relationships/oleObject" Target="../embeddings/Microsoft_Equation49.bin"/><Relationship Id="rId10" Type="http://schemas.openxmlformats.org/officeDocument/2006/relationships/oleObject" Target="../embeddings/Microsoft_Equation50.bin"/><Relationship Id="rId11" Type="http://schemas.openxmlformats.org/officeDocument/2006/relationships/oleObject" Target="../embeddings/Microsoft_Equation5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df"/><Relationship Id="rId4" Type="http://schemas.openxmlformats.org/officeDocument/2006/relationships/image" Target="../media/image49.png"/><Relationship Id="rId5" Type="http://schemas.openxmlformats.org/officeDocument/2006/relationships/oleObject" Target="../embeddings/Microsoft_Equation5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0" Type="http://schemas.openxmlformats.org/officeDocument/2006/relationships/oleObject" Target="../embeddings/oleObject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df"/><Relationship Id="rId4" Type="http://schemas.openxmlformats.org/officeDocument/2006/relationships/image" Target="../media/image10.png"/><Relationship Id="rId5" Type="http://schemas.openxmlformats.org/officeDocument/2006/relationships/oleObject" Target="../embeddings/Microsoft_Equation1.bin"/><Relationship Id="rId6" Type="http://schemas.openxmlformats.org/officeDocument/2006/relationships/oleObject" Target="../embeddings/Microsoft_Equation2.bin"/><Relationship Id="rId7" Type="http://schemas.openxmlformats.org/officeDocument/2006/relationships/oleObject" Target="../embeddings/Microsoft_Equation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12.bin"/><Relationship Id="rId12" Type="http://schemas.openxmlformats.org/officeDocument/2006/relationships/oleObject" Target="../embeddings/Microsoft_Equation13.bin"/><Relationship Id="rId13" Type="http://schemas.openxmlformats.org/officeDocument/2006/relationships/oleObject" Target="../embeddings/Microsoft_Equation14.bin"/><Relationship Id="rId14" Type="http://schemas.openxmlformats.org/officeDocument/2006/relationships/oleObject" Target="../embeddings/Microsoft_Equation1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4.bin"/><Relationship Id="rId4" Type="http://schemas.openxmlformats.org/officeDocument/2006/relationships/oleObject" Target="../embeddings/Microsoft_Equation5.bin"/><Relationship Id="rId5" Type="http://schemas.openxmlformats.org/officeDocument/2006/relationships/oleObject" Target="../embeddings/Microsoft_Equation6.bin"/><Relationship Id="rId6" Type="http://schemas.openxmlformats.org/officeDocument/2006/relationships/oleObject" Target="../embeddings/Microsoft_Equation7.bin"/><Relationship Id="rId7" Type="http://schemas.openxmlformats.org/officeDocument/2006/relationships/oleObject" Target="../embeddings/Microsoft_Equation8.bin"/><Relationship Id="rId8" Type="http://schemas.openxmlformats.org/officeDocument/2006/relationships/oleObject" Target="../embeddings/Microsoft_Equation9.bin"/><Relationship Id="rId9" Type="http://schemas.openxmlformats.org/officeDocument/2006/relationships/oleObject" Target="../embeddings/Microsoft_Equation10.bin"/><Relationship Id="rId10" Type="http://schemas.openxmlformats.org/officeDocument/2006/relationships/oleObject" Target="../embeddings/Microsoft_Equation1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Microsoft_Equation16.bin"/><Relationship Id="rId5" Type="http://schemas.openxmlformats.org/officeDocument/2006/relationships/oleObject" Target="../embeddings/Microsoft_Equation17.bin"/><Relationship Id="rId6" Type="http://schemas.openxmlformats.org/officeDocument/2006/relationships/oleObject" Target="../embeddings/Microsoft_Equation18.bin"/><Relationship Id="rId7" Type="http://schemas.openxmlformats.org/officeDocument/2006/relationships/oleObject" Target="../embeddings/Microsoft_Equation19.bin"/><Relationship Id="rId8" Type="http://schemas.openxmlformats.org/officeDocument/2006/relationships/oleObject" Target="../embeddings/Microsoft_Equation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2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83726" y="3741916"/>
            <a:ext cx="312484" cy="401983"/>
          </a:xfrm>
        </p:spPr>
        <p:txBody>
          <a:bodyPr>
            <a:normAutofit/>
          </a:bodyPr>
          <a:lstStyle/>
          <a:p>
            <a:r>
              <a:rPr lang="en-US" sz="1800" dirty="0" err="1" smtClean="0">
                <a:solidFill>
                  <a:schemeClr val="tx1"/>
                </a:solidFill>
                <a:latin typeface="Symbol"/>
              </a:rPr>
              <a:t>ε</a:t>
            </a:r>
            <a:endParaRPr lang="en-US" sz="1800" dirty="0">
              <a:solidFill>
                <a:schemeClr val="tx1"/>
              </a:solidFill>
              <a:latin typeface="Symbol"/>
            </a:endParaRPr>
          </a:p>
        </p:txBody>
      </p:sp>
      <p:pic>
        <p:nvPicPr>
          <p:cNvPr id="4" name="Picture 3" descr="cse1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35373" y="395832"/>
            <a:ext cx="2120900" cy="419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42848" y="412612"/>
            <a:ext cx="349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∇</a:t>
            </a:r>
            <a:endParaRPr lang="en-US" dirty="0">
              <a:latin typeface="Symbo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24398" y="316452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7" name="Picture 6" descr="cse2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3095435" y="412612"/>
            <a:ext cx="2120900" cy="4191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816714" y="330879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9" name="Picture 8" descr="cse3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6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5461000" y="421232"/>
            <a:ext cx="2311400" cy="3937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713160" y="347373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12053" y="339126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12" name="Picture 11" descr="cse4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8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435373" y="1352427"/>
            <a:ext cx="2159000" cy="3937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684083" y="127820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643" y="1278204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53018" y="1339887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>
                <a:latin typeface="Symbol"/>
              </a:rPr>
              <a:t>-</a:t>
            </a:r>
            <a:endParaRPr lang="en-US" sz="900" dirty="0">
              <a:latin typeface="Symbol"/>
            </a:endParaRPr>
          </a:p>
        </p:txBody>
      </p:sp>
      <p:pic>
        <p:nvPicPr>
          <p:cNvPr id="16" name="Picture 15" descr="gate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0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1263650" y="2222405"/>
            <a:ext cx="6616700" cy="19050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177905" y="215642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82058" y="286978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44424" y="377605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04759" y="378339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22" name="Subtitle 2"/>
          <p:cNvSpPr txBox="1">
            <a:spLocks/>
          </p:cNvSpPr>
          <p:nvPr/>
        </p:nvSpPr>
        <p:spPr>
          <a:xfrm>
            <a:off x="2832433" y="2115194"/>
            <a:ext cx="312484" cy="4019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/>
                <a:ea typeface="+mn-ea"/>
                <a:cs typeface="+mn-cs"/>
              </a:rPr>
              <a:t>ε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Symbol"/>
              <a:ea typeface="+mn-ea"/>
              <a:cs typeface="+mn-cs"/>
            </a:endParaRPr>
          </a:p>
        </p:txBody>
      </p:sp>
      <p:pic>
        <p:nvPicPr>
          <p:cNvPr id="23" name="Picture 22" descr="pulse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2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1238250" y="4385012"/>
            <a:ext cx="6667500" cy="13208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288412" y="537771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 Rectangular</a:t>
            </a:r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1131265" y="2308441"/>
            <a:ext cx="5184661" cy="2782316"/>
            <a:chOff x="1131265" y="2308441"/>
            <a:chExt cx="5184661" cy="2782316"/>
          </a:xfrm>
        </p:grpSpPr>
        <p:sp>
          <p:nvSpPr>
            <p:cNvPr id="36" name="Rectangle 35"/>
            <p:cNvSpPr/>
            <p:nvPr/>
          </p:nvSpPr>
          <p:spPr>
            <a:xfrm>
              <a:off x="2672036" y="2718331"/>
              <a:ext cx="1109970" cy="2046723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131265" y="2308441"/>
              <a:ext cx="5184661" cy="2782316"/>
              <a:chOff x="1131265" y="2308441"/>
              <a:chExt cx="5184661" cy="2782316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urved Connector 56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4525577" y="3009550"/>
                <a:ext cx="17903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rectangle</a:t>
                </a:r>
                <a:endParaRPr lang="en-US" dirty="0"/>
              </a:p>
            </p:txBody>
          </p:sp>
          <p:graphicFrame>
            <p:nvGraphicFramePr>
              <p:cNvPr id="67" name="Object 66"/>
              <p:cNvGraphicFramePr>
                <a:graphicFrameLocks noChangeAspect="1"/>
              </p:cNvGraphicFramePr>
              <p:nvPr/>
            </p:nvGraphicFramePr>
            <p:xfrm>
              <a:off x="4949825" y="3394075"/>
              <a:ext cx="812800" cy="263525"/>
            </p:xfrm>
            <a:graphic>
              <a:graphicData uri="http://schemas.openxmlformats.org/presentationml/2006/ole">
                <p:oleObj spid="_x0000_s23555" name="Equation" r:id="rId3" imgW="469900" imgH="1524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pezoidal (Tustin)</a:t>
            </a:r>
            <a:endParaRPr lang="en-US" dirty="0"/>
          </a:p>
        </p:txBody>
      </p:sp>
      <p:grpSp>
        <p:nvGrpSpPr>
          <p:cNvPr id="69" name="Group 68"/>
          <p:cNvGrpSpPr/>
          <p:nvPr/>
        </p:nvGrpSpPr>
        <p:grpSpPr>
          <a:xfrm>
            <a:off x="1265357" y="2258234"/>
            <a:ext cx="5741368" cy="2782316"/>
            <a:chOff x="1265357" y="2258234"/>
            <a:chExt cx="5741368" cy="2782316"/>
          </a:xfrm>
        </p:grpSpPr>
        <p:sp>
          <p:nvSpPr>
            <p:cNvPr id="68" name="Freeform 67"/>
            <p:cNvSpPr/>
            <p:nvPr/>
          </p:nvSpPr>
          <p:spPr>
            <a:xfrm>
              <a:off x="2775096" y="2680881"/>
              <a:ext cx="1140611" cy="2045936"/>
            </a:xfrm>
            <a:custGeom>
              <a:avLst/>
              <a:gdLst>
                <a:gd name="connsiteX0" fmla="*/ 11759 w 1140611"/>
                <a:gd name="connsiteY0" fmla="*/ 2022419 h 2045936"/>
                <a:gd name="connsiteX1" fmla="*/ 0 w 1140611"/>
                <a:gd name="connsiteY1" fmla="*/ 681979 h 2045936"/>
                <a:gd name="connsiteX2" fmla="*/ 0 w 1140611"/>
                <a:gd name="connsiteY2" fmla="*/ 681979 h 2045936"/>
                <a:gd name="connsiteX3" fmla="*/ 1128853 w 1140611"/>
                <a:gd name="connsiteY3" fmla="*/ 0 h 2045936"/>
                <a:gd name="connsiteX4" fmla="*/ 1128853 w 1140611"/>
                <a:gd name="connsiteY4" fmla="*/ 0 h 2045936"/>
                <a:gd name="connsiteX5" fmla="*/ 1140611 w 1140611"/>
                <a:gd name="connsiteY5" fmla="*/ 2045936 h 2045936"/>
                <a:gd name="connsiteX6" fmla="*/ 1140611 w 1140611"/>
                <a:gd name="connsiteY6" fmla="*/ 2045936 h 2045936"/>
                <a:gd name="connsiteX7" fmla="*/ 11759 w 1140611"/>
                <a:gd name="connsiteY7" fmla="*/ 2022419 h 2045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140611" h="2045936">
                  <a:moveTo>
                    <a:pt x="11759" y="2022419"/>
                  </a:moveTo>
                  <a:lnTo>
                    <a:pt x="0" y="681979"/>
                  </a:lnTo>
                  <a:lnTo>
                    <a:pt x="0" y="681979"/>
                  </a:lnTo>
                  <a:lnTo>
                    <a:pt x="1128853" y="0"/>
                  </a:lnTo>
                  <a:lnTo>
                    <a:pt x="1128853" y="0"/>
                  </a:lnTo>
                  <a:cubicBezTo>
                    <a:pt x="1132772" y="681979"/>
                    <a:pt x="1140611" y="2045936"/>
                    <a:pt x="1140611" y="2045936"/>
                  </a:cubicBezTo>
                  <a:lnTo>
                    <a:pt x="1140611" y="2045936"/>
                  </a:lnTo>
                  <a:lnTo>
                    <a:pt x="11759" y="2022419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265357" y="2258234"/>
              <a:ext cx="5741368" cy="2782316"/>
              <a:chOff x="1131265" y="2308441"/>
              <a:chExt cx="5741368" cy="2782316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urved Connector 56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4525577" y="3009550"/>
                <a:ext cx="18649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trapezium</a:t>
                </a:r>
                <a:endParaRPr lang="en-US" dirty="0"/>
              </a:p>
            </p:txBody>
          </p:sp>
          <p:graphicFrame>
            <p:nvGraphicFramePr>
              <p:cNvPr id="67" name="Object 66"/>
              <p:cNvGraphicFramePr>
                <a:graphicFrameLocks noChangeAspect="1"/>
              </p:cNvGraphicFramePr>
              <p:nvPr/>
            </p:nvGraphicFramePr>
            <p:xfrm>
              <a:off x="4545358" y="3337030"/>
              <a:ext cx="2327275" cy="614363"/>
            </p:xfrm>
            <a:graphic>
              <a:graphicData uri="http://schemas.openxmlformats.org/presentationml/2006/ole">
                <p:oleObj spid="_x0000_s24579" name="Equation" r:id="rId3" imgW="1346200" imgH="3556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91850" y="168217"/>
            <a:ext cx="2959100" cy="952500"/>
            <a:chOff x="3092450" y="2952750"/>
            <a:chExt cx="2959100" cy="952500"/>
          </a:xfrm>
        </p:grpSpPr>
        <p:pic>
          <p:nvPicPr>
            <p:cNvPr id="4" name="Picture 3" descr="ssmodel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3092450" y="2952750"/>
              <a:ext cx="2959100" cy="952500"/>
            </a:xfrm>
            <a:prstGeom prst="rect">
              <a:avLst/>
            </a:prstGeom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4554148" y="3445454"/>
            <a:ext cx="128790" cy="135946"/>
          </p:xfrm>
          <a:graphic>
            <a:graphicData uri="http://schemas.openxmlformats.org/presentationml/2006/ole">
              <p:oleObj spid="_x0000_s14338" name="Equation" r:id="rId5" imgW="228600" imgH="241300" progId="Equation.3">
                <p:embed/>
              </p:oleObj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660400" y="796867"/>
            <a:ext cx="7823200" cy="3060700"/>
            <a:chOff x="660400" y="796867"/>
            <a:chExt cx="7823200" cy="3060700"/>
          </a:xfrm>
        </p:grpSpPr>
        <p:pic>
          <p:nvPicPr>
            <p:cNvPr id="6" name="Picture 5" descr="ccano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6"/>
                <a:stretch>
                  <a:fillRect/>
                </a:stretch>
              </p:blipFill>
            </mc:Choice>
            <mc:Fallback>
              <p:blipFill>
                <a:blip r:embed="rId7"/>
                <a:stretch>
                  <a:fillRect/>
                </a:stretch>
              </p:blipFill>
            </mc:Fallback>
          </mc:AlternateContent>
          <p:spPr>
            <a:xfrm>
              <a:off x="660400" y="796867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922198" y="2261121"/>
            <a:ext cx="128790" cy="135946"/>
          </p:xfrm>
          <a:graphic>
            <a:graphicData uri="http://schemas.openxmlformats.org/presentationml/2006/ole">
              <p:oleObj spid="_x0000_s14340" name="Equation" r:id="rId8" imgW="228600" imgH="241300" progId="Equation.3">
                <p:embed/>
              </p:oleObj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097843" y="2261121"/>
            <a:ext cx="128790" cy="135946"/>
          </p:xfrm>
          <a:graphic>
            <a:graphicData uri="http://schemas.openxmlformats.org/presentationml/2006/ole">
              <p:oleObj spid="_x0000_s14341" name="Equation" r:id="rId9" imgW="228600" imgH="241300" progId="Equation.3">
                <p:embed/>
              </p:oleObj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064063" y="2261121"/>
            <a:ext cx="128790" cy="135946"/>
          </p:xfrm>
          <a:graphic>
            <a:graphicData uri="http://schemas.openxmlformats.org/presentationml/2006/ole">
              <p:oleObj spid="_x0000_s14342" name="Equation" r:id="rId10" imgW="228600" imgH="241300" progId="Equation.3">
                <p:embed/>
              </p:oleObj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7265870" y="2261121"/>
            <a:ext cx="128790" cy="135946"/>
          </p:xfrm>
          <a:graphic>
            <a:graphicData uri="http://schemas.openxmlformats.org/presentationml/2006/ole">
              <p:oleObj spid="_x0000_s14343" name="Equation" r:id="rId11" imgW="228600" imgH="241300" progId="Equation.3">
                <p:embed/>
              </p:oleObj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1020318" y="4615587"/>
            <a:ext cx="7708900" cy="1714500"/>
            <a:chOff x="1020318" y="4615587"/>
            <a:chExt cx="7708900" cy="1714500"/>
          </a:xfrm>
        </p:grpSpPr>
        <p:pic>
          <p:nvPicPr>
            <p:cNvPr id="13" name="Picture 12" descr="companion1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12"/>
                <a:stretch>
                  <a:fillRect/>
                </a:stretch>
              </p:blipFill>
            </mc:Choice>
            <mc:Fallback>
              <p:blipFill>
                <a:blip r:embed="rId13"/>
                <a:stretch>
                  <a:fillRect/>
                </a:stretch>
              </p:blipFill>
            </mc:Fallback>
          </mc:AlternateContent>
          <p:spPr>
            <a:xfrm>
              <a:off x="1020318" y="4615587"/>
              <a:ext cx="7708900" cy="1714500"/>
            </a:xfrm>
            <a:prstGeom prst="rect">
              <a:avLst/>
            </a:prstGeom>
          </p:spPr>
        </p:pic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252982" y="4682876"/>
            <a:ext cx="209039" cy="220654"/>
          </p:xfrm>
          <a:graphic>
            <a:graphicData uri="http://schemas.openxmlformats.org/presentationml/2006/ole">
              <p:oleObj spid="_x0000_s14348" name="Equation" r:id="rId14" imgW="228600" imgH="241300" progId="Equation.3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421831" y="4682876"/>
            <a:ext cx="209039" cy="220654"/>
          </p:xfrm>
          <a:graphic>
            <a:graphicData uri="http://schemas.openxmlformats.org/presentationml/2006/ole">
              <p:oleObj spid="_x0000_s14349" name="Equation" r:id="rId15" imgW="228600" imgH="241300" progId="Equation.3">
                <p:embed/>
              </p:oleObj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416990" y="4682876"/>
            <a:ext cx="209039" cy="220654"/>
          </p:xfrm>
          <a:graphic>
            <a:graphicData uri="http://schemas.openxmlformats.org/presentationml/2006/ole">
              <p:oleObj spid="_x0000_s14350" name="Equation" r:id="rId16" imgW="228600" imgH="241300" progId="Equation.3">
                <p:embed/>
              </p:oleObj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7579559" y="4682876"/>
            <a:ext cx="209039" cy="220654"/>
          </p:xfrm>
          <a:graphic>
            <a:graphicData uri="http://schemas.openxmlformats.org/presentationml/2006/ole">
              <p:oleObj spid="_x0000_s14351" name="Equation" r:id="rId17" imgW="228600" imgH="241300" progId="Equation.3">
                <p:embed/>
              </p:oleObj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361" y="3969923"/>
          <a:ext cx="209039" cy="220654"/>
        </p:xfrm>
        <a:graphic>
          <a:graphicData uri="http://schemas.openxmlformats.org/presentationml/2006/ole">
            <p:oleObj spid="_x0000_s14352" name="Equation" r:id="rId18" imgW="228600" imgH="241300" progId="Equation.3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60400" y="1898650"/>
            <a:ext cx="7823200" cy="3060700"/>
            <a:chOff x="660400" y="1898650"/>
            <a:chExt cx="7823200" cy="3060700"/>
          </a:xfrm>
        </p:grpSpPr>
        <p:pic>
          <p:nvPicPr>
            <p:cNvPr id="4" name="Picture 3" descr="companion2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60400" y="1898650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15362" name="Object 2"/>
            <p:cNvGraphicFramePr>
              <a:graphicFrameLocks noChangeAspect="1"/>
            </p:cNvGraphicFramePr>
            <p:nvPr/>
          </p:nvGraphicFramePr>
          <p:xfrm>
            <a:off x="2878247" y="3318669"/>
            <a:ext cx="209550" cy="220662"/>
          </p:xfrm>
          <a:graphic>
            <a:graphicData uri="http://schemas.openxmlformats.org/presentationml/2006/ole">
              <p:oleObj spid="_x0000_s15362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058165" y="3318669"/>
            <a:ext cx="209550" cy="220662"/>
          </p:xfrm>
          <a:graphic>
            <a:graphicData uri="http://schemas.openxmlformats.org/presentationml/2006/ole">
              <p:oleObj spid="_x0000_s15363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6053390" y="3318669"/>
            <a:ext cx="209550" cy="220662"/>
          </p:xfrm>
          <a:graphic>
            <a:graphicData uri="http://schemas.openxmlformats.org/presentationml/2006/ole">
              <p:oleObj spid="_x0000_s15364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7199740" y="3318669"/>
            <a:ext cx="209550" cy="220662"/>
          </p:xfrm>
          <a:graphic>
            <a:graphicData uri="http://schemas.openxmlformats.org/presentationml/2006/ole">
              <p:oleObj spid="_x0000_s15365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60400" y="1898650"/>
            <a:ext cx="7823200" cy="3060700"/>
            <a:chOff x="660400" y="1898650"/>
            <a:chExt cx="7823200" cy="3060700"/>
          </a:xfrm>
        </p:grpSpPr>
        <p:pic>
          <p:nvPicPr>
            <p:cNvPr id="4" name="Picture 3" descr="companion3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60400" y="1898650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16386" name="Object 2"/>
            <p:cNvGraphicFramePr>
              <a:graphicFrameLocks noChangeAspect="1"/>
            </p:cNvGraphicFramePr>
            <p:nvPr/>
          </p:nvGraphicFramePr>
          <p:xfrm>
            <a:off x="2902988" y="3318669"/>
            <a:ext cx="209550" cy="220662"/>
          </p:xfrm>
          <a:graphic>
            <a:graphicData uri="http://schemas.openxmlformats.org/presentationml/2006/ole">
              <p:oleObj spid="_x0000_s16386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058165" y="3318669"/>
            <a:ext cx="209550" cy="220662"/>
          </p:xfrm>
          <a:graphic>
            <a:graphicData uri="http://schemas.openxmlformats.org/presentationml/2006/ole">
              <p:oleObj spid="_x0000_s16387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6061637" y="3318669"/>
            <a:ext cx="209550" cy="220662"/>
          </p:xfrm>
          <a:graphic>
            <a:graphicData uri="http://schemas.openxmlformats.org/presentationml/2006/ole">
              <p:oleObj spid="_x0000_s16388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7224482" y="3318669"/>
            <a:ext cx="209550" cy="220662"/>
          </p:xfrm>
          <a:graphic>
            <a:graphicData uri="http://schemas.openxmlformats.org/presentationml/2006/ole">
              <p:oleObj spid="_x0000_s16389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123950" y="1974850"/>
            <a:ext cx="6896100" cy="2908300"/>
            <a:chOff x="1123950" y="1974850"/>
            <a:chExt cx="6896100" cy="2908300"/>
          </a:xfrm>
        </p:grpSpPr>
        <p:pic>
          <p:nvPicPr>
            <p:cNvPr id="4" name="Picture 3" descr="ocano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1123950" y="1974850"/>
              <a:ext cx="6896100" cy="2908300"/>
            </a:xfrm>
            <a:prstGeom prst="rect">
              <a:avLst/>
            </a:prstGeom>
          </p:spPr>
        </p:pic>
        <p:graphicFrame>
          <p:nvGraphicFramePr>
            <p:cNvPr id="17410" name="Object 2"/>
            <p:cNvGraphicFramePr>
              <a:graphicFrameLocks noChangeAspect="1"/>
            </p:cNvGraphicFramePr>
            <p:nvPr/>
          </p:nvGraphicFramePr>
          <p:xfrm>
            <a:off x="2413666" y="3318669"/>
            <a:ext cx="209550" cy="220662"/>
          </p:xfrm>
          <a:graphic>
            <a:graphicData uri="http://schemas.openxmlformats.org/presentationml/2006/ole">
              <p:oleObj spid="_x0000_s17410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3604574" y="3360738"/>
            <a:ext cx="209550" cy="220662"/>
          </p:xfrm>
          <a:graphic>
            <a:graphicData uri="http://schemas.openxmlformats.org/presentationml/2006/ole">
              <p:oleObj spid="_x0000_s17411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5592131" y="3335163"/>
            <a:ext cx="209550" cy="220662"/>
          </p:xfrm>
          <a:graphic>
            <a:graphicData uri="http://schemas.openxmlformats.org/presentationml/2006/ole">
              <p:oleObj spid="_x0000_s17413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6762643" y="3335163"/>
            <a:ext cx="209550" cy="220662"/>
          </p:xfrm>
          <a:graphic>
            <a:graphicData uri="http://schemas.openxmlformats.org/presentationml/2006/ole">
              <p:oleObj spid="_x0000_s17414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55543" y="785501"/>
            <a:ext cx="5016500" cy="1651000"/>
            <a:chOff x="2063750" y="2603500"/>
            <a:chExt cx="5016500" cy="1651000"/>
          </a:xfrm>
        </p:grpSpPr>
        <p:pic>
          <p:nvPicPr>
            <p:cNvPr id="4" name="Picture 3" descr="jordanblock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2063750" y="2603500"/>
              <a:ext cx="5016500" cy="1651000"/>
            </a:xfrm>
            <a:prstGeom prst="rect">
              <a:avLst/>
            </a:prstGeom>
          </p:spPr>
        </p:pic>
        <p:graphicFrame>
          <p:nvGraphicFramePr>
            <p:cNvPr id="18434" name="Object 2"/>
            <p:cNvGraphicFramePr>
              <a:graphicFrameLocks noChangeAspect="1"/>
            </p:cNvGraphicFramePr>
            <p:nvPr/>
          </p:nvGraphicFramePr>
          <p:xfrm>
            <a:off x="3463793" y="2725115"/>
            <a:ext cx="209550" cy="220662"/>
          </p:xfrm>
          <a:graphic>
            <a:graphicData uri="http://schemas.openxmlformats.org/presentationml/2006/ole">
              <p:oleObj spid="_x0000_s18434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5212763" y="2725115"/>
            <a:ext cx="209550" cy="220662"/>
          </p:xfrm>
          <a:graphic>
            <a:graphicData uri="http://schemas.openxmlformats.org/presentationml/2006/ole">
              <p:oleObj spid="_x0000_s18435" name="Equation" r:id="rId6" imgW="228600" imgH="241300" progId="Equation.3">
                <p:embed/>
              </p:oleObj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805290" y="2614142"/>
            <a:ext cx="7302500" cy="3619500"/>
            <a:chOff x="805290" y="2614142"/>
            <a:chExt cx="7302500" cy="3619500"/>
          </a:xfrm>
        </p:grpSpPr>
        <p:pic>
          <p:nvPicPr>
            <p:cNvPr id="8" name="Picture 7" descr="normalca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7"/>
                <a:stretch>
                  <a:fillRect/>
                </a:stretch>
              </p:blipFill>
            </mc:Choice>
            <mc:Fallback>
              <p:blipFill>
                <a:blip r:embed="rId8"/>
                <a:stretch>
                  <a:fillRect/>
                </a:stretch>
              </p:blipFill>
            </mc:Fallback>
          </mc:AlternateContent>
          <p:spPr>
            <a:xfrm>
              <a:off x="805290" y="2614142"/>
              <a:ext cx="7302500" cy="3619500"/>
            </a:xfrm>
            <a:prstGeom prst="rect">
              <a:avLst/>
            </a:prstGeom>
          </p:spPr>
        </p:pic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2446303" y="3986832"/>
            <a:ext cx="209550" cy="220662"/>
          </p:xfrm>
          <a:graphic>
            <a:graphicData uri="http://schemas.openxmlformats.org/presentationml/2006/ole">
              <p:oleObj spid="_x0000_s18438" name="Equation" r:id="rId9" imgW="228600" imgH="241300" progId="Equation.3">
                <p:embed/>
              </p:oleObj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4467225" y="3986832"/>
            <a:ext cx="209550" cy="220662"/>
          </p:xfrm>
          <a:graphic>
            <a:graphicData uri="http://schemas.openxmlformats.org/presentationml/2006/ole">
              <p:oleObj spid="_x0000_s18439" name="Equation" r:id="rId10" imgW="228600" imgH="241300" progId="Equation.3">
                <p:embed/>
              </p:oleObj>
            </a:graphicData>
          </a:graphic>
        </p:graphicFrame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6944079" y="3986832"/>
            <a:ext cx="209550" cy="220662"/>
          </p:xfrm>
          <a:graphic>
            <a:graphicData uri="http://schemas.openxmlformats.org/presentationml/2006/ole">
              <p:oleObj spid="_x0000_s18440" name="Equation" r:id="rId11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546350" y="2952750"/>
            <a:ext cx="4051300" cy="952500"/>
            <a:chOff x="2546350" y="2952750"/>
            <a:chExt cx="4051300" cy="952500"/>
          </a:xfrm>
        </p:grpSpPr>
        <p:pic>
          <p:nvPicPr>
            <p:cNvPr id="4" name="Picture 3" descr="sspole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2546350" y="2952750"/>
              <a:ext cx="4051300" cy="952500"/>
            </a:xfrm>
            <a:prstGeom prst="rect">
              <a:avLst/>
            </a:prstGeom>
          </p:spPr>
        </p:pic>
        <p:graphicFrame>
          <p:nvGraphicFramePr>
            <p:cNvPr id="19458" name="Object 2"/>
            <p:cNvGraphicFramePr>
              <a:graphicFrameLocks noChangeAspect="1"/>
            </p:cNvGraphicFramePr>
            <p:nvPr/>
          </p:nvGraphicFramePr>
          <p:xfrm>
            <a:off x="4629729" y="2993985"/>
            <a:ext cx="209550" cy="220662"/>
          </p:xfrm>
          <a:graphic>
            <a:graphicData uri="http://schemas.openxmlformats.org/presentationml/2006/ole">
              <p:oleObj spid="_x0000_s19458" name="Equation" r:id="rId5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Arrow Connector 21"/>
          <p:cNvCxnSpPr/>
          <p:nvPr/>
        </p:nvCxnSpPr>
        <p:spPr>
          <a:xfrm flipV="1">
            <a:off x="3818607" y="2852549"/>
            <a:ext cx="1155391" cy="420572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1649425" y="2090122"/>
            <a:ext cx="1682738" cy="1766650"/>
            <a:chOff x="1649425" y="2090122"/>
            <a:chExt cx="1682738" cy="1766650"/>
          </a:xfrm>
        </p:grpSpPr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1331962" y="2972865"/>
              <a:ext cx="1360674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649425" y="3257370"/>
              <a:ext cx="1517471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2012299" y="2498691"/>
              <a:ext cx="758735" cy="758679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2011505" y="2836798"/>
              <a:ext cx="1155391" cy="420572"/>
            </a:xfrm>
            <a:prstGeom prst="straightConnector1">
              <a:avLst/>
            </a:prstGeom>
            <a:ln>
              <a:solidFill>
                <a:schemeClr val="accent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1922605" y="2090122"/>
            <a:ext cx="177800" cy="203200"/>
          </p:xfrm>
          <a:graphic>
            <a:graphicData uri="http://schemas.openxmlformats.org/presentationml/2006/ole">
              <p:oleObj spid="_x0000_s48130" name="Equation" r:id="rId3" imgW="177800" imgH="203200" progId="Equation.DSMT4">
                <p:embed/>
              </p:oleObj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3179763" y="3155950"/>
            <a:ext cx="152400" cy="203200"/>
          </p:xfrm>
          <a:graphic>
            <a:graphicData uri="http://schemas.openxmlformats.org/presentationml/2006/ole">
              <p:oleObj spid="_x0000_s48131" name="Equation" r:id="rId4" imgW="152400" imgH="203200" progId="Equation.DSMT4">
                <p:embed/>
              </p:oleObj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205163" y="2709798"/>
            <a:ext cx="127000" cy="127000"/>
          </p:xfrm>
          <a:graphic>
            <a:graphicData uri="http://schemas.openxmlformats.org/presentationml/2006/ole">
              <p:oleObj spid="_x0000_s48132" name="Equation" r:id="rId5" imgW="127000" imgH="127000" progId="Equation.DSMT4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2771034" y="2346291"/>
            <a:ext cx="228600" cy="152400"/>
          </p:xfrm>
          <a:graphic>
            <a:graphicData uri="http://schemas.openxmlformats.org/presentationml/2006/ole">
              <p:oleObj spid="_x0000_s48133" name="Equation" r:id="rId6" imgW="228600" imgH="152400" progId="Equation.DSMT4">
                <p:embed/>
              </p:oleObj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828469" y="3579773"/>
              <a:ext cx="35546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</a:rPr>
                <a:t>(a)</a:t>
              </a:r>
              <a:endParaRPr lang="en-US" sz="1200" dirty="0">
                <a:latin typeface="Times New Roman"/>
              </a:endParaRPr>
            </a:p>
          </p:txBody>
        </p:sp>
      </p:grpSp>
      <p:cxnSp>
        <p:nvCxnSpPr>
          <p:cNvPr id="19" name="Straight Arrow Connector 18"/>
          <p:cNvCxnSpPr/>
          <p:nvPr/>
        </p:nvCxnSpPr>
        <p:spPr>
          <a:xfrm rot="5400000" flipH="1" flipV="1">
            <a:off x="3139064" y="2988616"/>
            <a:ext cx="1360674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456527" y="3273121"/>
            <a:ext cx="1517471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819401" y="3001728"/>
            <a:ext cx="758735" cy="271394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729707" y="2105873"/>
          <a:ext cx="177800" cy="203200"/>
        </p:xfrm>
        <a:graphic>
          <a:graphicData uri="http://schemas.openxmlformats.org/presentationml/2006/ole">
            <p:oleObj spid="_x0000_s48134" name="Equation" r:id="rId7" imgW="177800" imgH="20320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986865" y="3171701"/>
          <a:ext cx="152400" cy="203200"/>
        </p:xfrm>
        <a:graphic>
          <a:graphicData uri="http://schemas.openxmlformats.org/presentationml/2006/ole">
            <p:oleObj spid="_x0000_s48135" name="Equation" r:id="rId8" imgW="152400" imgH="20320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012265" y="2725549"/>
          <a:ext cx="127000" cy="127000"/>
        </p:xfrm>
        <a:graphic>
          <a:graphicData uri="http://schemas.openxmlformats.org/presentationml/2006/ole">
            <p:oleObj spid="_x0000_s48136" name="Equation" r:id="rId9" imgW="127000" imgH="12700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349536" y="2776349"/>
          <a:ext cx="228600" cy="152400"/>
        </p:xfrm>
        <a:graphic>
          <a:graphicData uri="http://schemas.openxmlformats.org/presentationml/2006/ole">
            <p:oleObj spid="_x0000_s48137" name="Equation" r:id="rId10" imgW="228600" imgH="1524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635571" y="3595524"/>
            <a:ext cx="3641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(</a:t>
            </a:r>
            <a:r>
              <a:rPr lang="en-US" sz="1200" dirty="0" err="1" smtClean="0">
                <a:latin typeface="Times New Roman"/>
              </a:rPr>
              <a:t>b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hape 4"/>
          <p:cNvCxnSpPr>
            <a:endCxn id="18" idx="4"/>
          </p:cNvCxnSpPr>
          <p:nvPr/>
        </p:nvCxnSpPr>
        <p:spPr>
          <a:xfrm rot="10800000" flipV="1">
            <a:off x="3904528" y="2571541"/>
            <a:ext cx="2639369" cy="149357"/>
          </a:xfrm>
          <a:prstGeom prst="bentConnector4">
            <a:avLst>
              <a:gd name="adj1" fmla="val -307"/>
              <a:gd name="adj2" fmla="val 512559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934907" y="2720899"/>
            <a:ext cx="269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cxnSp>
        <p:nvCxnSpPr>
          <p:cNvPr id="8" name="Shape 7"/>
          <p:cNvCxnSpPr/>
          <p:nvPr/>
        </p:nvCxnSpPr>
        <p:spPr>
          <a:xfrm rot="10800000" flipV="1">
            <a:off x="3904528" y="2571541"/>
            <a:ext cx="2639369" cy="149357"/>
          </a:xfrm>
          <a:prstGeom prst="bentConnector4">
            <a:avLst>
              <a:gd name="adj1" fmla="val -307"/>
              <a:gd name="adj2" fmla="val 512559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069469" y="2569954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125101" y="2569954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629285" y="2308443"/>
            <a:ext cx="4609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C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864268" y="970708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180733" y="2569954"/>
            <a:ext cx="85798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486343" y="2335722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558863" y="2391014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D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00344" y="2308443"/>
            <a:ext cx="4778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495201" y="2486478"/>
            <a:ext cx="269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3739584" y="2391014"/>
            <a:ext cx="329885" cy="329885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314885" y="2568366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270185" y="2308443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R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056476" y="2308443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963232" y="1018545"/>
            <a:ext cx="3215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1</a:t>
            </a:r>
            <a:endParaRPr lang="en-US" sz="1200" baseline="-25000" dirty="0">
              <a:latin typeface="Times New Roman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se2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1495492" y="2201817"/>
            <a:ext cx="2120900" cy="419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16771" y="2120084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332206" y="2787421"/>
            <a:ext cx="1553819" cy="592058"/>
            <a:chOff x="1026093" y="2802173"/>
            <a:chExt cx="1553819" cy="592058"/>
          </a:xfrm>
        </p:grpSpPr>
        <p:grpSp>
          <p:nvGrpSpPr>
            <p:cNvPr id="11" name="Group 10"/>
            <p:cNvGrpSpPr/>
            <p:nvPr/>
          </p:nvGrpSpPr>
          <p:grpSpPr>
            <a:xfrm>
              <a:off x="1080429" y="2940673"/>
              <a:ext cx="1480331" cy="453558"/>
              <a:chOff x="2560760" y="3166658"/>
              <a:chExt cx="1480331" cy="453558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2985459" y="316665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2560760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3616392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11"/>
            <p:cNvSpPr txBox="1"/>
            <p:nvPr/>
          </p:nvSpPr>
          <p:spPr>
            <a:xfrm>
              <a:off x="1026093" y="2802173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136061" y="2816073"/>
              <a:ext cx="4438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7337" y="2995808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D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229582" y="2787421"/>
            <a:ext cx="1553819" cy="592058"/>
            <a:chOff x="1026093" y="2802173"/>
            <a:chExt cx="1553819" cy="592058"/>
          </a:xfrm>
        </p:grpSpPr>
        <p:grpSp>
          <p:nvGrpSpPr>
            <p:cNvPr id="17" name="Group 16"/>
            <p:cNvGrpSpPr/>
            <p:nvPr/>
          </p:nvGrpSpPr>
          <p:grpSpPr>
            <a:xfrm>
              <a:off x="1080429" y="2940673"/>
              <a:ext cx="1480331" cy="453558"/>
              <a:chOff x="2560760" y="3166658"/>
              <a:chExt cx="1480331" cy="453558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2985459" y="316665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Arrow Connector 21"/>
              <p:cNvCxnSpPr/>
              <p:nvPr/>
            </p:nvCxnSpPr>
            <p:spPr>
              <a:xfrm>
                <a:off x="2560760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3616392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/>
            <p:cNvSpPr txBox="1"/>
            <p:nvPr/>
          </p:nvSpPr>
          <p:spPr>
            <a:xfrm>
              <a:off x="1026093" y="2802173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136061" y="2816073"/>
              <a:ext cx="4438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773712" y="2988858"/>
            <a:ext cx="114300" cy="355600"/>
          </p:xfrm>
          <a:graphic>
            <a:graphicData uri="http://schemas.openxmlformats.org/presentationml/2006/ole">
              <p:oleObj spid="_x0000_s20483" name="Equation" r:id="rId5" imgW="114300" imgH="355600" progId="Equation.3">
                <p:embed/>
              </p:oleObj>
            </a:graphicData>
          </a:graphic>
        </p:graphicFrame>
      </p:grpSp>
      <p:sp>
        <p:nvSpPr>
          <p:cNvPr id="25" name="Right Arrow 24"/>
          <p:cNvSpPr/>
          <p:nvPr/>
        </p:nvSpPr>
        <p:spPr>
          <a:xfrm>
            <a:off x="3813514" y="2941966"/>
            <a:ext cx="518692" cy="423055"/>
          </a:xfrm>
          <a:prstGeom prst="righ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pSp>
        <p:nvGrpSpPr>
          <p:cNvPr id="131" name="Group 130"/>
          <p:cNvGrpSpPr/>
          <p:nvPr/>
        </p:nvGrpSpPr>
        <p:grpSpPr>
          <a:xfrm>
            <a:off x="688015" y="3590459"/>
            <a:ext cx="4270845" cy="2782316"/>
            <a:chOff x="688015" y="3590459"/>
            <a:chExt cx="4270845" cy="2782316"/>
          </a:xfrm>
        </p:grpSpPr>
        <p:cxnSp>
          <p:nvCxnSpPr>
            <p:cNvPr id="28" name="Straight Arrow Connector 27"/>
            <p:cNvCxnSpPr/>
            <p:nvPr/>
          </p:nvCxnSpPr>
          <p:spPr>
            <a:xfrm rot="16200000" flipV="1">
              <a:off x="-82373" y="4914916"/>
              <a:ext cx="2605896" cy="1649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688015" y="3590459"/>
              <a:ext cx="536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u</a:t>
              </a:r>
              <a:r>
                <a:rPr lang="en-US" dirty="0" err="1" smtClean="0">
                  <a:latin typeface="Times New Roman"/>
                </a:rPr>
                <a:t>(</a:t>
              </a:r>
              <a:r>
                <a:rPr lang="en-US" i="1" dirty="0" err="1" smtClean="0">
                  <a:latin typeface="Times New Roman"/>
                </a:rPr>
                <a:t>t</a:t>
              </a:r>
              <a:r>
                <a:rPr lang="en-US" dirty="0" smtClean="0">
                  <a:latin typeface="Times New Roman"/>
                </a:rPr>
                <a:t>)</a:t>
              </a:r>
              <a:endParaRPr lang="en-US" dirty="0">
                <a:latin typeface="Times New Roman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691360" y="6003443"/>
              <a:ext cx="267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t</a:t>
              </a:r>
              <a:endParaRPr lang="en-US" dirty="0">
                <a:latin typeface="Times New Roman"/>
              </a:endParaRPr>
            </a:p>
          </p:txBody>
        </p:sp>
        <p:cxnSp>
          <p:nvCxnSpPr>
            <p:cNvPr id="32" name="Curved Connector 31"/>
            <p:cNvCxnSpPr/>
            <p:nvPr/>
          </p:nvCxnSpPr>
          <p:spPr>
            <a:xfrm flipV="1">
              <a:off x="1212327" y="3859364"/>
              <a:ext cx="3359673" cy="956595"/>
            </a:xfrm>
            <a:prstGeom prst="curvedConnector3">
              <a:avLst>
                <a:gd name="adj1" fmla="val 46072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1006149" y="6044688"/>
              <a:ext cx="39073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1455888" y="4815959"/>
              <a:ext cx="26264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rea under whole curve is</a:t>
              </a:r>
              <a:endParaRPr lang="en-US" dirty="0"/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/>
          </p:nvGraphicFramePr>
          <p:xfrm>
            <a:off x="2229582" y="5185291"/>
            <a:ext cx="1623665" cy="724067"/>
          </p:xfrm>
          <a:graphic>
            <a:graphicData uri="http://schemas.openxmlformats.org/presentationml/2006/ole">
              <p:oleObj spid="_x0000_s20485" name="Equation" r:id="rId6" imgW="939800" imgH="419100" progId="Equation.3">
                <p:embed/>
              </p:oleObj>
            </a:graphicData>
          </a:graphic>
        </p:graphicFrame>
      </p:grpSp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p:oleObj spid="_x0000_s20486" name="Equation" r:id="rId7" imgW="101600" imgH="177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roup 78"/>
          <p:cNvGrpSpPr/>
          <p:nvPr/>
        </p:nvGrpSpPr>
        <p:grpSpPr>
          <a:xfrm>
            <a:off x="1440885" y="1852765"/>
            <a:ext cx="5851648" cy="3005108"/>
            <a:chOff x="985219" y="3355319"/>
            <a:chExt cx="5851648" cy="3005108"/>
          </a:xfrm>
        </p:grpSpPr>
        <p:sp>
          <p:nvSpPr>
            <p:cNvPr id="71" name="Rectangle 70"/>
            <p:cNvSpPr/>
            <p:nvPr/>
          </p:nvSpPr>
          <p:spPr>
            <a:xfrm>
              <a:off x="985219" y="3990880"/>
              <a:ext cx="3051436" cy="169096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867614" y="4493864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923246" y="4493864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006596" y="3355319"/>
              <a:ext cx="5121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427430" y="4232353"/>
              <a:ext cx="4094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c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181049" y="507160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125417" y="426629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1756350" y="4492276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2181049" y="4267085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2811982" y="449307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3236681" y="427152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347945" y="4267879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5978878" y="4493864"/>
              <a:ext cx="85798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1215664" y="4354571"/>
              <a:ext cx="45043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ADC</a:t>
              </a:r>
              <a:endParaRPr lang="en-US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274038" y="4355365"/>
              <a:ext cx="4449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PU</a:t>
              </a:r>
              <a:endParaRPr lang="en-US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328619" y="4356952"/>
              <a:ext cx="4470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DAC</a:t>
              </a:r>
              <a:endParaRPr lang="en-US" sz="1200" dirty="0"/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084394" y="3712293"/>
              <a:ext cx="3871840" cy="1009144"/>
              <a:chOff x="1051406" y="3712293"/>
              <a:chExt cx="3871840" cy="1009144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4251289" y="4267879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4210265" y="4314924"/>
                <a:ext cx="71298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ctuator</a:t>
                </a:r>
                <a:endParaRPr lang="en-US" sz="1200" dirty="0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1051406" y="3712293"/>
                <a:ext cx="144142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Digital compensator</a:t>
                </a:r>
                <a:endParaRPr lang="en-US" sz="1200" dirty="0"/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5410653" y="4312541"/>
              <a:ext cx="5055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plant</a:t>
              </a:r>
              <a:endParaRPr lang="en-US" sz="1200" dirty="0"/>
            </a:p>
          </p:txBody>
        </p:sp>
        <p:cxnSp>
          <p:nvCxnSpPr>
            <p:cNvPr id="40" name="Elbow Connector 39"/>
            <p:cNvCxnSpPr>
              <a:stCxn id="47" idx="1"/>
              <a:endCxn id="19" idx="1"/>
            </p:cNvCxnSpPr>
            <p:nvPr/>
          </p:nvCxnSpPr>
          <p:spPr>
            <a:xfrm rot="10800000">
              <a:off x="1125418" y="4493071"/>
              <a:ext cx="940493" cy="1636525"/>
            </a:xfrm>
            <a:prstGeom prst="bentConnector3">
              <a:avLst>
                <a:gd name="adj1" fmla="val 124306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0" name="Group 59"/>
            <p:cNvGrpSpPr/>
            <p:nvPr/>
          </p:nvGrpSpPr>
          <p:grpSpPr>
            <a:xfrm>
              <a:off x="2065910" y="5898762"/>
              <a:ext cx="774596" cy="461665"/>
              <a:chOff x="2115392" y="5898762"/>
              <a:chExt cx="774596" cy="461665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2172802" y="590281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115392" y="5898762"/>
                <a:ext cx="7745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nalogue</a:t>
                </a:r>
              </a:p>
              <a:p>
                <a:r>
                  <a:rPr lang="en-US" sz="1200" dirty="0" smtClean="0"/>
                  <a:t>pre-filter</a:t>
                </a:r>
                <a:endParaRPr lang="en-US" sz="1200" dirty="0"/>
              </a:p>
            </p:txBody>
          </p:sp>
        </p:grpSp>
        <p:cxnSp>
          <p:nvCxnSpPr>
            <p:cNvPr id="53" name="Straight Arrow Connector 52"/>
            <p:cNvCxnSpPr>
              <a:stCxn id="16" idx="0"/>
              <a:endCxn id="22" idx="2"/>
            </p:cNvCxnSpPr>
            <p:nvPr/>
          </p:nvCxnSpPr>
          <p:spPr>
            <a:xfrm rot="5400000" flipH="1" flipV="1">
              <a:off x="2321037" y="4896122"/>
              <a:ext cx="350958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hape 54"/>
            <p:cNvCxnSpPr>
              <a:stCxn id="16" idx="3"/>
              <a:endCxn id="25" idx="2"/>
            </p:cNvCxnSpPr>
            <p:nvPr/>
          </p:nvCxnSpPr>
          <p:spPr>
            <a:xfrm flipV="1">
              <a:off x="2811982" y="4725079"/>
              <a:ext cx="740166" cy="573301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hape 56"/>
            <p:cNvCxnSpPr>
              <a:stCxn id="16" idx="1"/>
              <a:endCxn id="19" idx="2"/>
            </p:cNvCxnSpPr>
            <p:nvPr/>
          </p:nvCxnSpPr>
          <p:spPr>
            <a:xfrm rot="10800000">
              <a:off x="1440885" y="4719850"/>
              <a:ext cx="740165" cy="578531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2245898" y="5159881"/>
              <a:ext cx="5012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lock</a:t>
              </a:r>
              <a:endParaRPr lang="en-US" sz="1200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696283" y="5896734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713117" y="5985014"/>
              <a:ext cx="5972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ensor</a:t>
              </a:r>
              <a:endParaRPr lang="en-US" sz="1200" dirty="0"/>
            </a:p>
          </p:txBody>
        </p:sp>
        <p:cxnSp>
          <p:nvCxnSpPr>
            <p:cNvPr id="67" name="Straight Arrow Connector 66"/>
            <p:cNvCxnSpPr>
              <a:stCxn id="64" idx="1"/>
              <a:endCxn id="47" idx="3"/>
            </p:cNvCxnSpPr>
            <p:nvPr/>
          </p:nvCxnSpPr>
          <p:spPr>
            <a:xfrm rot="10800000" flipV="1">
              <a:off x="2840507" y="6123513"/>
              <a:ext cx="1855777" cy="608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hape 69"/>
            <p:cNvCxnSpPr>
              <a:endCxn id="64" idx="3"/>
            </p:cNvCxnSpPr>
            <p:nvPr/>
          </p:nvCxnSpPr>
          <p:spPr>
            <a:xfrm rot="5400000">
              <a:off x="5020598" y="4802071"/>
              <a:ext cx="1628061" cy="1014823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Elbow Connector 72"/>
            <p:cNvCxnSpPr/>
            <p:nvPr/>
          </p:nvCxnSpPr>
          <p:spPr>
            <a:xfrm>
              <a:off x="1440885" y="3529504"/>
              <a:ext cx="1056425" cy="736787"/>
            </a:xfrm>
            <a:prstGeom prst="bentConnector3">
              <a:avLst>
                <a:gd name="adj1" fmla="val 101524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1729048" y="4215276"/>
              <a:ext cx="5205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766814" y="4218453"/>
              <a:ext cx="5292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867614" y="4232353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215664" y="5846514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Freeform 134"/>
          <p:cNvSpPr/>
          <p:nvPr/>
        </p:nvSpPr>
        <p:spPr>
          <a:xfrm>
            <a:off x="2735787" y="2539924"/>
            <a:ext cx="4843320" cy="3334760"/>
          </a:xfrm>
          <a:custGeom>
            <a:avLst/>
            <a:gdLst>
              <a:gd name="connsiteX0" fmla="*/ 1940331 w 4843320"/>
              <a:gd name="connsiteY0" fmla="*/ 82465 h 3334760"/>
              <a:gd name="connsiteX1" fmla="*/ 1857860 w 4843320"/>
              <a:gd name="connsiteY1" fmla="*/ 263888 h 3334760"/>
              <a:gd name="connsiteX2" fmla="*/ 1758895 w 4843320"/>
              <a:gd name="connsiteY2" fmla="*/ 486543 h 3334760"/>
              <a:gd name="connsiteX3" fmla="*/ 1602199 w 4843320"/>
              <a:gd name="connsiteY3" fmla="*/ 799911 h 3334760"/>
              <a:gd name="connsiteX4" fmla="*/ 1552717 w 4843320"/>
              <a:gd name="connsiteY4" fmla="*/ 907115 h 3334760"/>
              <a:gd name="connsiteX5" fmla="*/ 1519728 w 4843320"/>
              <a:gd name="connsiteY5" fmla="*/ 973087 h 3334760"/>
              <a:gd name="connsiteX6" fmla="*/ 1470245 w 4843320"/>
              <a:gd name="connsiteY6" fmla="*/ 1030813 h 3334760"/>
              <a:gd name="connsiteX7" fmla="*/ 1181596 w 4843320"/>
              <a:gd name="connsiteY7" fmla="*/ 1162757 h 3334760"/>
              <a:gd name="connsiteX8" fmla="*/ 686768 w 4843320"/>
              <a:gd name="connsiteY8" fmla="*/ 1360673 h 3334760"/>
              <a:gd name="connsiteX9" fmla="*/ 480590 w 4843320"/>
              <a:gd name="connsiteY9" fmla="*/ 1418399 h 3334760"/>
              <a:gd name="connsiteX10" fmla="*/ 307401 w 4843320"/>
              <a:gd name="connsiteY10" fmla="*/ 1476124 h 3334760"/>
              <a:gd name="connsiteX11" fmla="*/ 216682 w 4843320"/>
              <a:gd name="connsiteY11" fmla="*/ 1517357 h 3334760"/>
              <a:gd name="connsiteX12" fmla="*/ 183694 w 4843320"/>
              <a:gd name="connsiteY12" fmla="*/ 1525603 h 3334760"/>
              <a:gd name="connsiteX13" fmla="*/ 117717 w 4843320"/>
              <a:gd name="connsiteY13" fmla="*/ 1591575 h 3334760"/>
              <a:gd name="connsiteX14" fmla="*/ 51740 w 4843320"/>
              <a:gd name="connsiteY14" fmla="*/ 1641054 h 3334760"/>
              <a:gd name="connsiteX15" fmla="*/ 43493 w 4843320"/>
              <a:gd name="connsiteY15" fmla="*/ 2045133 h 3334760"/>
              <a:gd name="connsiteX16" fmla="*/ 2257 w 4843320"/>
              <a:gd name="connsiteY16" fmla="*/ 2292528 h 3334760"/>
              <a:gd name="connsiteX17" fmla="*/ 10504 w 4843320"/>
              <a:gd name="connsiteY17" fmla="*/ 2515184 h 3334760"/>
              <a:gd name="connsiteX18" fmla="*/ 43493 w 4843320"/>
              <a:gd name="connsiteY18" fmla="*/ 2581156 h 3334760"/>
              <a:gd name="connsiteX19" fmla="*/ 51740 w 4843320"/>
              <a:gd name="connsiteY19" fmla="*/ 2630635 h 3334760"/>
              <a:gd name="connsiteX20" fmla="*/ 59987 w 4843320"/>
              <a:gd name="connsiteY20" fmla="*/ 3042960 h 3334760"/>
              <a:gd name="connsiteX21" fmla="*/ 101223 w 4843320"/>
              <a:gd name="connsiteY21" fmla="*/ 3084193 h 3334760"/>
              <a:gd name="connsiteX22" fmla="*/ 134211 w 4843320"/>
              <a:gd name="connsiteY22" fmla="*/ 3059453 h 3334760"/>
              <a:gd name="connsiteX23" fmla="*/ 406366 w 4843320"/>
              <a:gd name="connsiteY23" fmla="*/ 3166658 h 3334760"/>
              <a:gd name="connsiteX24" fmla="*/ 579556 w 4843320"/>
              <a:gd name="connsiteY24" fmla="*/ 3216137 h 3334760"/>
              <a:gd name="connsiteX25" fmla="*/ 728004 w 4843320"/>
              <a:gd name="connsiteY25" fmla="*/ 3240876 h 3334760"/>
              <a:gd name="connsiteX26" fmla="*/ 991912 w 4843320"/>
              <a:gd name="connsiteY26" fmla="*/ 3323341 h 3334760"/>
              <a:gd name="connsiteX27" fmla="*/ 1041395 w 4843320"/>
              <a:gd name="connsiteY27" fmla="*/ 3273862 h 3334760"/>
              <a:gd name="connsiteX28" fmla="*/ 1066136 w 4843320"/>
              <a:gd name="connsiteY28" fmla="*/ 3265616 h 3334760"/>
              <a:gd name="connsiteX29" fmla="*/ 1206337 w 4843320"/>
              <a:gd name="connsiteY29" fmla="*/ 3257369 h 3334760"/>
              <a:gd name="connsiteX30" fmla="*/ 1874354 w 4843320"/>
              <a:gd name="connsiteY30" fmla="*/ 3158411 h 3334760"/>
              <a:gd name="connsiteX31" fmla="*/ 2195992 w 4843320"/>
              <a:gd name="connsiteY31" fmla="*/ 3092439 h 3334760"/>
              <a:gd name="connsiteX32" fmla="*/ 2814527 w 4843320"/>
              <a:gd name="connsiteY32" fmla="*/ 3084193 h 3334760"/>
              <a:gd name="connsiteX33" fmla="*/ 3193894 w 4843320"/>
              <a:gd name="connsiteY33" fmla="*/ 3067700 h 3334760"/>
              <a:gd name="connsiteX34" fmla="*/ 3523779 w 4843320"/>
              <a:gd name="connsiteY34" fmla="*/ 2993481 h 3334760"/>
              <a:gd name="connsiteX35" fmla="*/ 3985618 w 4843320"/>
              <a:gd name="connsiteY35" fmla="*/ 3018221 h 3334760"/>
              <a:gd name="connsiteX36" fmla="*/ 4340245 w 4843320"/>
              <a:gd name="connsiteY36" fmla="*/ 3034714 h 3334760"/>
              <a:gd name="connsiteX37" fmla="*/ 4488693 w 4843320"/>
              <a:gd name="connsiteY37" fmla="*/ 3009974 h 3334760"/>
              <a:gd name="connsiteX38" fmla="*/ 4719613 w 4843320"/>
              <a:gd name="connsiteY38" fmla="*/ 2993481 h 3334760"/>
              <a:gd name="connsiteX39" fmla="*/ 4777343 w 4843320"/>
              <a:gd name="connsiteY39" fmla="*/ 2976988 h 3334760"/>
              <a:gd name="connsiteX40" fmla="*/ 4810331 w 4843320"/>
              <a:gd name="connsiteY40" fmla="*/ 2952249 h 3334760"/>
              <a:gd name="connsiteX41" fmla="*/ 4843320 w 4843320"/>
              <a:gd name="connsiteY41" fmla="*/ 2869784 h 3334760"/>
              <a:gd name="connsiteX42" fmla="*/ 4826825 w 4843320"/>
              <a:gd name="connsiteY42" fmla="*/ 2515184 h 3334760"/>
              <a:gd name="connsiteX43" fmla="*/ 4802084 w 4843320"/>
              <a:gd name="connsiteY43" fmla="*/ 2317268 h 3334760"/>
              <a:gd name="connsiteX44" fmla="*/ 4752601 w 4843320"/>
              <a:gd name="connsiteY44" fmla="*/ 2111105 h 3334760"/>
              <a:gd name="connsiteX45" fmla="*/ 4719613 w 4843320"/>
              <a:gd name="connsiteY45" fmla="*/ 2053379 h 3334760"/>
              <a:gd name="connsiteX46" fmla="*/ 4711366 w 4843320"/>
              <a:gd name="connsiteY46" fmla="*/ 2028640 h 3334760"/>
              <a:gd name="connsiteX47" fmla="*/ 4529929 w 4843320"/>
              <a:gd name="connsiteY47" fmla="*/ 1863710 h 3334760"/>
              <a:gd name="connsiteX48" fmla="*/ 4389728 w 4843320"/>
              <a:gd name="connsiteY48" fmla="*/ 1690533 h 3334760"/>
              <a:gd name="connsiteX49" fmla="*/ 4323751 w 4843320"/>
              <a:gd name="connsiteY49" fmla="*/ 1632808 h 3334760"/>
              <a:gd name="connsiteX50" fmla="*/ 4266021 w 4843320"/>
              <a:gd name="connsiteY50" fmla="*/ 1566836 h 3334760"/>
              <a:gd name="connsiteX51" fmla="*/ 4241279 w 4843320"/>
              <a:gd name="connsiteY51" fmla="*/ 1525603 h 3334760"/>
              <a:gd name="connsiteX52" fmla="*/ 4183549 w 4843320"/>
              <a:gd name="connsiteY52" fmla="*/ 1492617 h 3334760"/>
              <a:gd name="connsiteX53" fmla="*/ 4117572 w 4843320"/>
              <a:gd name="connsiteY53" fmla="*/ 1484371 h 3334760"/>
              <a:gd name="connsiteX54" fmla="*/ 3911394 w 4843320"/>
              <a:gd name="connsiteY54" fmla="*/ 1467878 h 3334760"/>
              <a:gd name="connsiteX55" fmla="*/ 3795935 w 4843320"/>
              <a:gd name="connsiteY55" fmla="*/ 1393659 h 3334760"/>
              <a:gd name="connsiteX56" fmla="*/ 3705216 w 4843320"/>
              <a:gd name="connsiteY56" fmla="*/ 1311194 h 3334760"/>
              <a:gd name="connsiteX57" fmla="*/ 3449555 w 4843320"/>
              <a:gd name="connsiteY57" fmla="*/ 1179250 h 3334760"/>
              <a:gd name="connsiteX58" fmla="*/ 3259871 w 4843320"/>
              <a:gd name="connsiteY58" fmla="*/ 1113278 h 3334760"/>
              <a:gd name="connsiteX59" fmla="*/ 3053693 w 4843320"/>
              <a:gd name="connsiteY59" fmla="*/ 857636 h 3334760"/>
              <a:gd name="connsiteX60" fmla="*/ 2905245 w 4843320"/>
              <a:gd name="connsiteY60" fmla="*/ 593748 h 3334760"/>
              <a:gd name="connsiteX61" fmla="*/ 2864009 w 4843320"/>
              <a:gd name="connsiteY61" fmla="*/ 560762 h 3334760"/>
              <a:gd name="connsiteX62" fmla="*/ 2798032 w 4843320"/>
              <a:gd name="connsiteY62" fmla="*/ 478297 h 3334760"/>
              <a:gd name="connsiteX63" fmla="*/ 2789785 w 4843320"/>
              <a:gd name="connsiteY63" fmla="*/ 412325 h 3334760"/>
              <a:gd name="connsiteX64" fmla="*/ 2732055 w 4843320"/>
              <a:gd name="connsiteY64" fmla="*/ 131944 h 3334760"/>
              <a:gd name="connsiteX65" fmla="*/ 2723808 w 4843320"/>
              <a:gd name="connsiteY65" fmla="*/ 90711 h 3334760"/>
              <a:gd name="connsiteX66" fmla="*/ 2715561 w 4843320"/>
              <a:gd name="connsiteY66" fmla="*/ 41232 h 3334760"/>
              <a:gd name="connsiteX67" fmla="*/ 2682573 w 4843320"/>
              <a:gd name="connsiteY67" fmla="*/ 8246 h 3334760"/>
              <a:gd name="connsiteX68" fmla="*/ 2649584 w 4843320"/>
              <a:gd name="connsiteY68" fmla="*/ 0 h 3334760"/>
              <a:gd name="connsiteX69" fmla="*/ 2344441 w 4843320"/>
              <a:gd name="connsiteY69" fmla="*/ 8246 h 3334760"/>
              <a:gd name="connsiteX70" fmla="*/ 2237228 w 4843320"/>
              <a:gd name="connsiteY70" fmla="*/ 24739 h 3334760"/>
              <a:gd name="connsiteX71" fmla="*/ 2105274 w 4843320"/>
              <a:gd name="connsiteY71" fmla="*/ 32986 h 3334760"/>
              <a:gd name="connsiteX72" fmla="*/ 2072285 w 4843320"/>
              <a:gd name="connsiteY72" fmla="*/ 41232 h 3334760"/>
              <a:gd name="connsiteX73" fmla="*/ 2022803 w 4843320"/>
              <a:gd name="connsiteY73" fmla="*/ 57725 h 3334760"/>
              <a:gd name="connsiteX74" fmla="*/ 1940331 w 4843320"/>
              <a:gd name="connsiteY74" fmla="*/ 82465 h 3334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843320" h="3334760">
                <a:moveTo>
                  <a:pt x="1940331" y="82465"/>
                </a:moveTo>
                <a:cubicBezTo>
                  <a:pt x="1912841" y="116826"/>
                  <a:pt x="1944627" y="77352"/>
                  <a:pt x="1857860" y="263888"/>
                </a:cubicBezTo>
                <a:cubicBezTo>
                  <a:pt x="1823605" y="337530"/>
                  <a:pt x="1793860" y="413235"/>
                  <a:pt x="1758895" y="486543"/>
                </a:cubicBezTo>
                <a:cubicBezTo>
                  <a:pt x="1708618" y="591954"/>
                  <a:pt x="1653607" y="695047"/>
                  <a:pt x="1602199" y="799911"/>
                </a:cubicBezTo>
                <a:cubicBezTo>
                  <a:pt x="1584874" y="835250"/>
                  <a:pt x="1569639" y="871581"/>
                  <a:pt x="1552717" y="907115"/>
                </a:cubicBezTo>
                <a:cubicBezTo>
                  <a:pt x="1542146" y="929313"/>
                  <a:pt x="1535730" y="954420"/>
                  <a:pt x="1519728" y="973087"/>
                </a:cubicBezTo>
                <a:cubicBezTo>
                  <a:pt x="1503234" y="992329"/>
                  <a:pt x="1488166" y="1012893"/>
                  <a:pt x="1470245" y="1030813"/>
                </a:cubicBezTo>
                <a:cubicBezTo>
                  <a:pt x="1395166" y="1105888"/>
                  <a:pt x="1266127" y="1124867"/>
                  <a:pt x="1181596" y="1162757"/>
                </a:cubicBezTo>
                <a:cubicBezTo>
                  <a:pt x="945927" y="1268393"/>
                  <a:pt x="935738" y="1280653"/>
                  <a:pt x="686768" y="1360673"/>
                </a:cubicBezTo>
                <a:cubicBezTo>
                  <a:pt x="618822" y="1382511"/>
                  <a:pt x="548621" y="1396830"/>
                  <a:pt x="480590" y="1418399"/>
                </a:cubicBezTo>
                <a:cubicBezTo>
                  <a:pt x="263736" y="1487153"/>
                  <a:pt x="416117" y="1454384"/>
                  <a:pt x="307401" y="1476124"/>
                </a:cubicBezTo>
                <a:cubicBezTo>
                  <a:pt x="274992" y="1492327"/>
                  <a:pt x="252835" y="1504211"/>
                  <a:pt x="216682" y="1517357"/>
                </a:cubicBezTo>
                <a:cubicBezTo>
                  <a:pt x="206030" y="1521230"/>
                  <a:pt x="194690" y="1522854"/>
                  <a:pt x="183694" y="1525603"/>
                </a:cubicBezTo>
                <a:cubicBezTo>
                  <a:pt x="161702" y="1547594"/>
                  <a:pt x="142003" y="1572148"/>
                  <a:pt x="117717" y="1591575"/>
                </a:cubicBezTo>
                <a:cubicBezTo>
                  <a:pt x="68741" y="1630752"/>
                  <a:pt x="91127" y="1614798"/>
                  <a:pt x="51740" y="1641054"/>
                </a:cubicBezTo>
                <a:cubicBezTo>
                  <a:pt x="48991" y="1775747"/>
                  <a:pt x="51405" y="1910644"/>
                  <a:pt x="43493" y="2045133"/>
                </a:cubicBezTo>
                <a:cubicBezTo>
                  <a:pt x="41353" y="2081507"/>
                  <a:pt x="12287" y="2237367"/>
                  <a:pt x="2257" y="2292528"/>
                </a:cubicBezTo>
                <a:cubicBezTo>
                  <a:pt x="5006" y="2366747"/>
                  <a:pt x="0" y="2441661"/>
                  <a:pt x="10504" y="2515184"/>
                </a:cubicBezTo>
                <a:cubicBezTo>
                  <a:pt x="13981" y="2539524"/>
                  <a:pt x="35223" y="2558002"/>
                  <a:pt x="43493" y="2581156"/>
                </a:cubicBezTo>
                <a:cubicBezTo>
                  <a:pt x="49117" y="2596902"/>
                  <a:pt x="48991" y="2614142"/>
                  <a:pt x="51740" y="2630635"/>
                </a:cubicBezTo>
                <a:cubicBezTo>
                  <a:pt x="54489" y="2768077"/>
                  <a:pt x="52361" y="2905703"/>
                  <a:pt x="59987" y="3042960"/>
                </a:cubicBezTo>
                <a:cubicBezTo>
                  <a:pt x="61910" y="3077569"/>
                  <a:pt x="77872" y="3076410"/>
                  <a:pt x="101223" y="3084193"/>
                </a:cubicBezTo>
                <a:cubicBezTo>
                  <a:pt x="112219" y="3075946"/>
                  <a:pt x="121917" y="3065599"/>
                  <a:pt x="134211" y="3059453"/>
                </a:cubicBezTo>
                <a:cubicBezTo>
                  <a:pt x="223264" y="3014930"/>
                  <a:pt x="389873" y="3161946"/>
                  <a:pt x="406366" y="3166658"/>
                </a:cubicBezTo>
                <a:cubicBezTo>
                  <a:pt x="464096" y="3183151"/>
                  <a:pt x="521054" y="3202638"/>
                  <a:pt x="579556" y="3216137"/>
                </a:cubicBezTo>
                <a:cubicBezTo>
                  <a:pt x="628437" y="3227416"/>
                  <a:pt x="678972" y="3230275"/>
                  <a:pt x="728004" y="3240876"/>
                </a:cubicBezTo>
                <a:cubicBezTo>
                  <a:pt x="867721" y="3271083"/>
                  <a:pt x="872576" y="3277447"/>
                  <a:pt x="991912" y="3323341"/>
                </a:cubicBezTo>
                <a:cubicBezTo>
                  <a:pt x="1076500" y="3306426"/>
                  <a:pt x="1000794" y="3334760"/>
                  <a:pt x="1041395" y="3273862"/>
                </a:cubicBezTo>
                <a:cubicBezTo>
                  <a:pt x="1046217" y="3266629"/>
                  <a:pt x="1057486" y="3266481"/>
                  <a:pt x="1066136" y="3265616"/>
                </a:cubicBezTo>
                <a:cubicBezTo>
                  <a:pt x="1112718" y="3260958"/>
                  <a:pt x="1159603" y="3260118"/>
                  <a:pt x="1206337" y="3257369"/>
                </a:cubicBezTo>
                <a:cubicBezTo>
                  <a:pt x="1344425" y="3238102"/>
                  <a:pt x="1727752" y="3186784"/>
                  <a:pt x="1874354" y="3158411"/>
                </a:cubicBezTo>
                <a:cubicBezTo>
                  <a:pt x="2001595" y="3133785"/>
                  <a:pt x="2072803" y="3096545"/>
                  <a:pt x="2195992" y="3092439"/>
                </a:cubicBezTo>
                <a:cubicBezTo>
                  <a:pt x="2402074" y="3085570"/>
                  <a:pt x="2608349" y="3086942"/>
                  <a:pt x="2814527" y="3084193"/>
                </a:cubicBezTo>
                <a:cubicBezTo>
                  <a:pt x="2940983" y="3078695"/>
                  <a:pt x="3068342" y="3083758"/>
                  <a:pt x="3193894" y="3067700"/>
                </a:cubicBezTo>
                <a:cubicBezTo>
                  <a:pt x="3305694" y="3053401"/>
                  <a:pt x="3523779" y="2993481"/>
                  <a:pt x="3523779" y="2993481"/>
                </a:cubicBezTo>
                <a:cubicBezTo>
                  <a:pt x="3735500" y="3008604"/>
                  <a:pt x="3657726" y="3003966"/>
                  <a:pt x="3985618" y="3018221"/>
                </a:cubicBezTo>
                <a:cubicBezTo>
                  <a:pt x="4342645" y="3033742"/>
                  <a:pt x="4080574" y="3018485"/>
                  <a:pt x="4340245" y="3034714"/>
                </a:cubicBezTo>
                <a:cubicBezTo>
                  <a:pt x="4389728" y="3026467"/>
                  <a:pt x="4438822" y="3015394"/>
                  <a:pt x="4488693" y="3009974"/>
                </a:cubicBezTo>
                <a:cubicBezTo>
                  <a:pt x="4565411" y="3001636"/>
                  <a:pt x="4642780" y="3000683"/>
                  <a:pt x="4719613" y="2993481"/>
                </a:cubicBezTo>
                <a:cubicBezTo>
                  <a:pt x="4734024" y="2992130"/>
                  <a:pt x="4762566" y="2981914"/>
                  <a:pt x="4777343" y="2976988"/>
                </a:cubicBezTo>
                <a:cubicBezTo>
                  <a:pt x="4788339" y="2968742"/>
                  <a:pt x="4801892" y="2963098"/>
                  <a:pt x="4810331" y="2952249"/>
                </a:cubicBezTo>
                <a:cubicBezTo>
                  <a:pt x="4832295" y="2924012"/>
                  <a:pt x="4835421" y="2901373"/>
                  <a:pt x="4843320" y="2869784"/>
                </a:cubicBezTo>
                <a:cubicBezTo>
                  <a:pt x="4837822" y="2751584"/>
                  <a:pt x="4833156" y="2633342"/>
                  <a:pt x="4826825" y="2515184"/>
                </a:cubicBezTo>
                <a:cubicBezTo>
                  <a:pt x="4822348" y="2431619"/>
                  <a:pt x="4819736" y="2396696"/>
                  <a:pt x="4802084" y="2317268"/>
                </a:cubicBezTo>
                <a:cubicBezTo>
                  <a:pt x="4786752" y="2248278"/>
                  <a:pt x="4787666" y="2172465"/>
                  <a:pt x="4752601" y="2111105"/>
                </a:cubicBezTo>
                <a:cubicBezTo>
                  <a:pt x="4741605" y="2091863"/>
                  <a:pt x="4729525" y="2073201"/>
                  <a:pt x="4719613" y="2053379"/>
                </a:cubicBezTo>
                <a:cubicBezTo>
                  <a:pt x="4715725" y="2045604"/>
                  <a:pt x="4717827" y="2034455"/>
                  <a:pt x="4711366" y="2028640"/>
                </a:cubicBezTo>
                <a:cubicBezTo>
                  <a:pt x="4514551" y="1851523"/>
                  <a:pt x="4796713" y="2174935"/>
                  <a:pt x="4529929" y="1863710"/>
                </a:cubicBezTo>
                <a:cubicBezTo>
                  <a:pt x="4481592" y="1807320"/>
                  <a:pt x="4445625" y="1739439"/>
                  <a:pt x="4389728" y="1690533"/>
                </a:cubicBezTo>
                <a:cubicBezTo>
                  <a:pt x="4367736" y="1671291"/>
                  <a:pt x="4344415" y="1653470"/>
                  <a:pt x="4323751" y="1632808"/>
                </a:cubicBezTo>
                <a:cubicBezTo>
                  <a:pt x="4303087" y="1612146"/>
                  <a:pt x="4283839" y="1589997"/>
                  <a:pt x="4266021" y="1566836"/>
                </a:cubicBezTo>
                <a:cubicBezTo>
                  <a:pt x="4256248" y="1554131"/>
                  <a:pt x="4251711" y="1537773"/>
                  <a:pt x="4241279" y="1525603"/>
                </a:cubicBezTo>
                <a:cubicBezTo>
                  <a:pt x="4234585" y="1517794"/>
                  <a:pt x="4190329" y="1494312"/>
                  <a:pt x="4183549" y="1492617"/>
                </a:cubicBezTo>
                <a:cubicBezTo>
                  <a:pt x="4162047" y="1487242"/>
                  <a:pt x="4139644" y="1486377"/>
                  <a:pt x="4117572" y="1484371"/>
                </a:cubicBezTo>
                <a:cubicBezTo>
                  <a:pt x="4048910" y="1478130"/>
                  <a:pt x="3980120" y="1473376"/>
                  <a:pt x="3911394" y="1467878"/>
                </a:cubicBezTo>
                <a:cubicBezTo>
                  <a:pt x="3872908" y="1443138"/>
                  <a:pt x="3832362" y="1421342"/>
                  <a:pt x="3795935" y="1393659"/>
                </a:cubicBezTo>
                <a:cubicBezTo>
                  <a:pt x="3763398" y="1368933"/>
                  <a:pt x="3739964" y="1332703"/>
                  <a:pt x="3705216" y="1311194"/>
                </a:cubicBezTo>
                <a:cubicBezTo>
                  <a:pt x="3623674" y="1260719"/>
                  <a:pt x="3538233" y="1215762"/>
                  <a:pt x="3449555" y="1179250"/>
                </a:cubicBezTo>
                <a:cubicBezTo>
                  <a:pt x="3293892" y="1115158"/>
                  <a:pt x="3359207" y="1129832"/>
                  <a:pt x="3259871" y="1113278"/>
                </a:cubicBezTo>
                <a:cubicBezTo>
                  <a:pt x="3163972" y="1031084"/>
                  <a:pt x="3129650" y="1009541"/>
                  <a:pt x="3053693" y="857636"/>
                </a:cubicBezTo>
                <a:cubicBezTo>
                  <a:pt x="3024532" y="799318"/>
                  <a:pt x="2938009" y="619957"/>
                  <a:pt x="2905245" y="593748"/>
                </a:cubicBezTo>
                <a:cubicBezTo>
                  <a:pt x="2891500" y="582753"/>
                  <a:pt x="2875904" y="573737"/>
                  <a:pt x="2864009" y="560762"/>
                </a:cubicBezTo>
                <a:cubicBezTo>
                  <a:pt x="2665539" y="344264"/>
                  <a:pt x="2874788" y="555044"/>
                  <a:pt x="2798032" y="478297"/>
                </a:cubicBezTo>
                <a:cubicBezTo>
                  <a:pt x="2795283" y="456306"/>
                  <a:pt x="2793155" y="434229"/>
                  <a:pt x="2789785" y="412325"/>
                </a:cubicBezTo>
                <a:cubicBezTo>
                  <a:pt x="2749540" y="150751"/>
                  <a:pt x="2796139" y="228056"/>
                  <a:pt x="2732055" y="131944"/>
                </a:cubicBezTo>
                <a:cubicBezTo>
                  <a:pt x="2729306" y="118200"/>
                  <a:pt x="2726315" y="104501"/>
                  <a:pt x="2723808" y="90711"/>
                </a:cubicBezTo>
                <a:cubicBezTo>
                  <a:pt x="2720817" y="74260"/>
                  <a:pt x="2723039" y="56187"/>
                  <a:pt x="2715561" y="41232"/>
                </a:cubicBezTo>
                <a:cubicBezTo>
                  <a:pt x="2708606" y="27324"/>
                  <a:pt x="2695760" y="16487"/>
                  <a:pt x="2682573" y="8246"/>
                </a:cubicBezTo>
                <a:cubicBezTo>
                  <a:pt x="2672961" y="2239"/>
                  <a:pt x="2660580" y="2749"/>
                  <a:pt x="2649584" y="0"/>
                </a:cubicBezTo>
                <a:lnTo>
                  <a:pt x="2344441" y="8246"/>
                </a:lnTo>
                <a:cubicBezTo>
                  <a:pt x="2028236" y="21993"/>
                  <a:pt x="2399412" y="8522"/>
                  <a:pt x="2237228" y="24739"/>
                </a:cubicBezTo>
                <a:cubicBezTo>
                  <a:pt x="2193376" y="29124"/>
                  <a:pt x="2149259" y="30237"/>
                  <a:pt x="2105274" y="32986"/>
                </a:cubicBezTo>
                <a:cubicBezTo>
                  <a:pt x="2094278" y="35735"/>
                  <a:pt x="2083350" y="38773"/>
                  <a:pt x="2072285" y="41232"/>
                </a:cubicBezTo>
                <a:cubicBezTo>
                  <a:pt x="2025952" y="51528"/>
                  <a:pt x="2041319" y="39211"/>
                  <a:pt x="2022803" y="57725"/>
                </a:cubicBezTo>
                <a:cubicBezTo>
                  <a:pt x="1970861" y="83694"/>
                  <a:pt x="1967822" y="48105"/>
                  <a:pt x="1940331" y="82465"/>
                </a:cubicBezTo>
                <a:close/>
              </a:path>
            </a:pathLst>
          </a:cu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 66"/>
          <p:cNvGrpSpPr/>
          <p:nvPr/>
        </p:nvGrpSpPr>
        <p:grpSpPr>
          <a:xfrm>
            <a:off x="3523996" y="2729799"/>
            <a:ext cx="3768537" cy="607434"/>
            <a:chOff x="3523996" y="2729799"/>
            <a:chExt cx="3768537" cy="607434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323280" y="299131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5378912" y="299131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883096" y="2729799"/>
              <a:ext cx="4010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803611" y="2765325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434544" y="2991310"/>
              <a:ext cx="85798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4740154" y="2757078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812674" y="2812370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D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cxnSp>
          <p:nvCxnSpPr>
            <p:cNvPr id="32" name="Shape 31"/>
            <p:cNvCxnSpPr>
              <a:endCxn id="45" idx="4"/>
            </p:cNvCxnSpPr>
            <p:nvPr/>
          </p:nvCxnSpPr>
          <p:spPr>
            <a:xfrm rot="10800000" flipV="1">
              <a:off x="4158339" y="2992897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5354155" y="2729799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749012" y="2907834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884378" y="2826270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G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3993395" y="2812370"/>
              <a:ext cx="329885" cy="32988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>
              <a:off x="3568696" y="2989722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3523996" y="2729799"/>
              <a:ext cx="4010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310287" y="2729799"/>
              <a:ext cx="4094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858833" y="3060234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</p:grpSp>
      <p:cxnSp>
        <p:nvCxnSpPr>
          <p:cNvPr id="53" name="Straight Arrow Connector 52"/>
          <p:cNvCxnSpPr/>
          <p:nvPr/>
        </p:nvCxnSpPr>
        <p:spPr>
          <a:xfrm>
            <a:off x="4129306" y="4380760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5184938" y="4380760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5609637" y="415477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6240570" y="4380760"/>
            <a:ext cx="557138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4546180" y="4146528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4618700" y="4201820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D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353777" y="4123262"/>
            <a:ext cx="4180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690404" y="4215720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ZOH</a:t>
            </a:r>
            <a:endParaRPr lang="en-US" sz="1200" dirty="0">
              <a:latin typeface="Times New Roman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3146412" y="4380760"/>
            <a:ext cx="602600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3749012" y="4146528"/>
            <a:ext cx="378945" cy="23423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3146412" y="4103761"/>
            <a:ext cx="4094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084116" y="4117661"/>
            <a:ext cx="520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k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4158339" y="4492719"/>
            <a:ext cx="395666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5173254" y="4477231"/>
            <a:ext cx="395666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3026695" y="4742535"/>
            <a:ext cx="722317" cy="470672"/>
            <a:chOff x="3026695" y="4478025"/>
            <a:chExt cx="722317" cy="470672"/>
          </a:xfrm>
        </p:grpSpPr>
        <p:cxnSp>
          <p:nvCxnSpPr>
            <p:cNvPr id="77" name="Straight Arrow Connector 76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Freeform 80"/>
            <p:cNvSpPr/>
            <p:nvPr/>
          </p:nvSpPr>
          <p:spPr>
            <a:xfrm>
              <a:off x="3150402" y="4543824"/>
              <a:ext cx="527816" cy="305121"/>
            </a:xfrm>
            <a:custGeom>
              <a:avLst/>
              <a:gdLst>
                <a:gd name="connsiteX0" fmla="*/ 0 w 527816"/>
                <a:gd name="connsiteY0" fmla="*/ 305121 h 305121"/>
                <a:gd name="connsiteX1" fmla="*/ 8247 w 527816"/>
                <a:gd name="connsiteY1" fmla="*/ 255642 h 305121"/>
                <a:gd name="connsiteX2" fmla="*/ 16494 w 527816"/>
                <a:gd name="connsiteY2" fmla="*/ 230903 h 305121"/>
                <a:gd name="connsiteX3" fmla="*/ 24741 w 527816"/>
                <a:gd name="connsiteY3" fmla="*/ 148438 h 305121"/>
                <a:gd name="connsiteX4" fmla="*/ 32988 w 527816"/>
                <a:gd name="connsiteY4" fmla="*/ 115452 h 305121"/>
                <a:gd name="connsiteX5" fmla="*/ 41235 w 527816"/>
                <a:gd name="connsiteY5" fmla="*/ 90712 h 305121"/>
                <a:gd name="connsiteX6" fmla="*/ 82471 w 527816"/>
                <a:gd name="connsiteY6" fmla="*/ 74219 h 305121"/>
                <a:gd name="connsiteX7" fmla="*/ 123707 w 527816"/>
                <a:gd name="connsiteY7" fmla="*/ 41233 h 305121"/>
                <a:gd name="connsiteX8" fmla="*/ 148448 w 527816"/>
                <a:gd name="connsiteY8" fmla="*/ 32986 h 305121"/>
                <a:gd name="connsiteX9" fmla="*/ 214425 w 527816"/>
                <a:gd name="connsiteY9" fmla="*/ 0 h 305121"/>
                <a:gd name="connsiteX10" fmla="*/ 230919 w 527816"/>
                <a:gd name="connsiteY10" fmla="*/ 24740 h 305121"/>
                <a:gd name="connsiteX11" fmla="*/ 247414 w 527816"/>
                <a:gd name="connsiteY11" fmla="*/ 41233 h 305121"/>
                <a:gd name="connsiteX12" fmla="*/ 255661 w 527816"/>
                <a:gd name="connsiteY12" fmla="*/ 65972 h 305121"/>
                <a:gd name="connsiteX13" fmla="*/ 272155 w 527816"/>
                <a:gd name="connsiteY13" fmla="*/ 90712 h 305121"/>
                <a:gd name="connsiteX14" fmla="*/ 321638 w 527816"/>
                <a:gd name="connsiteY14" fmla="*/ 115452 h 305121"/>
                <a:gd name="connsiteX15" fmla="*/ 362873 w 527816"/>
                <a:gd name="connsiteY15" fmla="*/ 82465 h 305121"/>
                <a:gd name="connsiteX16" fmla="*/ 387615 w 527816"/>
                <a:gd name="connsiteY16" fmla="*/ 41233 h 305121"/>
                <a:gd name="connsiteX17" fmla="*/ 527816 w 527816"/>
                <a:gd name="connsiteY17" fmla="*/ 41233 h 3051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27816" h="305121">
                  <a:moveTo>
                    <a:pt x="0" y="305121"/>
                  </a:moveTo>
                  <a:cubicBezTo>
                    <a:pt x="2749" y="288628"/>
                    <a:pt x="4620" y="271964"/>
                    <a:pt x="8247" y="255642"/>
                  </a:cubicBezTo>
                  <a:cubicBezTo>
                    <a:pt x="10133" y="247157"/>
                    <a:pt x="15172" y="239494"/>
                    <a:pt x="16494" y="230903"/>
                  </a:cubicBezTo>
                  <a:cubicBezTo>
                    <a:pt x="20695" y="203599"/>
                    <a:pt x="20834" y="175786"/>
                    <a:pt x="24741" y="148438"/>
                  </a:cubicBezTo>
                  <a:cubicBezTo>
                    <a:pt x="26344" y="137218"/>
                    <a:pt x="29874" y="126350"/>
                    <a:pt x="32988" y="115452"/>
                  </a:cubicBezTo>
                  <a:cubicBezTo>
                    <a:pt x="35376" y="107094"/>
                    <a:pt x="34557" y="96277"/>
                    <a:pt x="41235" y="90712"/>
                  </a:cubicBezTo>
                  <a:cubicBezTo>
                    <a:pt x="52608" y="81235"/>
                    <a:pt x="69776" y="81835"/>
                    <a:pt x="82471" y="74219"/>
                  </a:cubicBezTo>
                  <a:cubicBezTo>
                    <a:pt x="97565" y="65163"/>
                    <a:pt x="108780" y="50562"/>
                    <a:pt x="123707" y="41233"/>
                  </a:cubicBezTo>
                  <a:cubicBezTo>
                    <a:pt x="131079" y="36626"/>
                    <a:pt x="140534" y="36583"/>
                    <a:pt x="148448" y="32986"/>
                  </a:cubicBezTo>
                  <a:cubicBezTo>
                    <a:pt x="170832" y="22812"/>
                    <a:pt x="214425" y="0"/>
                    <a:pt x="214425" y="0"/>
                  </a:cubicBezTo>
                  <a:cubicBezTo>
                    <a:pt x="219923" y="8247"/>
                    <a:pt x="224727" y="17001"/>
                    <a:pt x="230919" y="24740"/>
                  </a:cubicBezTo>
                  <a:cubicBezTo>
                    <a:pt x="235776" y="30811"/>
                    <a:pt x="243413" y="34566"/>
                    <a:pt x="247414" y="41233"/>
                  </a:cubicBezTo>
                  <a:cubicBezTo>
                    <a:pt x="251887" y="48687"/>
                    <a:pt x="251773" y="58197"/>
                    <a:pt x="255661" y="65972"/>
                  </a:cubicBezTo>
                  <a:cubicBezTo>
                    <a:pt x="260094" y="74837"/>
                    <a:pt x="265146" y="83704"/>
                    <a:pt x="272155" y="90712"/>
                  </a:cubicBezTo>
                  <a:cubicBezTo>
                    <a:pt x="288142" y="106698"/>
                    <a:pt x="301516" y="108745"/>
                    <a:pt x="321638" y="115452"/>
                  </a:cubicBezTo>
                  <a:cubicBezTo>
                    <a:pt x="350173" y="105940"/>
                    <a:pt x="347951" y="112306"/>
                    <a:pt x="362873" y="82465"/>
                  </a:cubicBezTo>
                  <a:cubicBezTo>
                    <a:pt x="367277" y="73658"/>
                    <a:pt x="370611" y="43023"/>
                    <a:pt x="387615" y="41233"/>
                  </a:cubicBezTo>
                  <a:cubicBezTo>
                    <a:pt x="434092" y="36341"/>
                    <a:pt x="481082" y="41233"/>
                    <a:pt x="527816" y="41233"/>
                  </a:cubicBezTo>
                </a:path>
              </a:pathLst>
            </a:cu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4" name="Straight Arrow Connector 83"/>
          <p:cNvCxnSpPr/>
          <p:nvPr/>
        </p:nvCxnSpPr>
        <p:spPr>
          <a:xfrm>
            <a:off x="3962121" y="5106797"/>
            <a:ext cx="722317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rot="5400000" flipH="1" flipV="1">
            <a:off x="3846502" y="4977077"/>
            <a:ext cx="470672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7" name="Group 86"/>
          <p:cNvGrpSpPr/>
          <p:nvPr/>
        </p:nvGrpSpPr>
        <p:grpSpPr>
          <a:xfrm>
            <a:off x="5049916" y="4742535"/>
            <a:ext cx="722317" cy="470672"/>
            <a:chOff x="3026695" y="4478025"/>
            <a:chExt cx="722317" cy="470672"/>
          </a:xfrm>
        </p:grpSpPr>
        <p:cxnSp>
          <p:nvCxnSpPr>
            <p:cNvPr id="88" name="Straight Arrow Connector 87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2" name="Straight Connector 91"/>
          <p:cNvCxnSpPr/>
          <p:nvPr/>
        </p:nvCxnSpPr>
        <p:spPr>
          <a:xfrm rot="5400000" flipH="1" flipV="1">
            <a:off x="4051197" y="4989695"/>
            <a:ext cx="224244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5400000" flipH="1" flipV="1">
            <a:off x="4112197" y="4970035"/>
            <a:ext cx="280381" cy="64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5400000" flipH="1" flipV="1">
            <a:off x="4204593" y="4966706"/>
            <a:ext cx="273723" cy="64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16200000" flipV="1">
            <a:off x="4331566" y="5018619"/>
            <a:ext cx="189670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rot="5400000" flipH="1" flipV="1">
            <a:off x="4366240" y="4981512"/>
            <a:ext cx="263889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5400000" flipH="1" flipV="1">
            <a:off x="5182075" y="5010707"/>
            <a:ext cx="183804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16200000" flipV="1">
            <a:off x="5304720" y="5065167"/>
            <a:ext cx="132736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5400000" flipH="1" flipV="1">
            <a:off x="5389963" y="5172375"/>
            <a:ext cx="117840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rot="16200000" flipV="1">
            <a:off x="5491710" y="5167855"/>
            <a:ext cx="90701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rot="5400000" flipH="1" flipV="1">
            <a:off x="5541681" y="5040428"/>
            <a:ext cx="132737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6" name="Group 115"/>
          <p:cNvGrpSpPr/>
          <p:nvPr/>
        </p:nvGrpSpPr>
        <p:grpSpPr>
          <a:xfrm>
            <a:off x="6160779" y="4738724"/>
            <a:ext cx="722317" cy="470672"/>
            <a:chOff x="3026695" y="4478025"/>
            <a:chExt cx="722317" cy="470672"/>
          </a:xfrm>
        </p:grpSpPr>
        <p:cxnSp>
          <p:nvCxnSpPr>
            <p:cNvPr id="117" name="Straight Arrow Connector 116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9" name="Straight Connector 118"/>
          <p:cNvCxnSpPr/>
          <p:nvPr/>
        </p:nvCxnSpPr>
        <p:spPr>
          <a:xfrm rot="5400000" flipH="1" flipV="1">
            <a:off x="6347333" y="4952502"/>
            <a:ext cx="75015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rot="16200000" flipV="1">
            <a:off x="6415583" y="5061356"/>
            <a:ext cx="132736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rot="5400000" flipH="1" flipV="1">
            <a:off x="6500826" y="5168564"/>
            <a:ext cx="117840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 rot="16200000" flipV="1">
            <a:off x="6602573" y="5164044"/>
            <a:ext cx="90701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rot="5400000" flipH="1" flipV="1">
            <a:off x="6652544" y="5036617"/>
            <a:ext cx="132737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6279702" y="4923785"/>
            <a:ext cx="100158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6389820" y="4998800"/>
            <a:ext cx="92133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>
            <a:off x="6481953" y="5131537"/>
            <a:ext cx="77794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>
            <a:off x="6559747" y="5231296"/>
            <a:ext cx="88178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flipV="1">
            <a:off x="6718913" y="4970249"/>
            <a:ext cx="78795" cy="381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Straight Connector 37"/>
          <p:cNvCxnSpPr/>
          <p:nvPr/>
        </p:nvCxnSpPr>
        <p:spPr>
          <a:xfrm rot="16200000" flipV="1">
            <a:off x="4361803" y="4922179"/>
            <a:ext cx="1171003" cy="4142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2375172" y="4543825"/>
            <a:ext cx="2364981" cy="117100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>
            <a:off x="4740154" y="4543825"/>
            <a:ext cx="1290780" cy="1171004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63" name="Group 62"/>
          <p:cNvGrpSpPr/>
          <p:nvPr/>
        </p:nvGrpSpPr>
        <p:grpSpPr>
          <a:xfrm>
            <a:off x="3270185" y="2308443"/>
            <a:ext cx="3768537" cy="689455"/>
            <a:chOff x="2762344" y="2240715"/>
            <a:chExt cx="3768537" cy="689455"/>
          </a:xfrm>
        </p:grpSpPr>
        <p:cxnSp>
          <p:nvCxnSpPr>
            <p:cNvPr id="13" name="Shape 12"/>
            <p:cNvCxnSpPr>
              <a:endCxn id="17" idx="4"/>
            </p:cNvCxnSpPr>
            <p:nvPr/>
          </p:nvCxnSpPr>
          <p:spPr>
            <a:xfrm rot="10800000" flipV="1">
              <a:off x="3396687" y="2503813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427066" y="2653171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2762344" y="2240715"/>
              <a:ext cx="3768537" cy="489084"/>
              <a:chOff x="3523996" y="2729799"/>
              <a:chExt cx="3768537" cy="489084"/>
            </a:xfrm>
          </p:grpSpPr>
          <p:cxnSp>
            <p:nvCxnSpPr>
              <p:cNvPr id="4" name="Shape 3"/>
              <p:cNvCxnSpPr/>
              <p:nvPr/>
            </p:nvCxnSpPr>
            <p:spPr>
              <a:xfrm rot="10800000" flipV="1">
                <a:off x="4158339" y="2992897"/>
                <a:ext cx="2639369" cy="149357"/>
              </a:xfrm>
              <a:prstGeom prst="bentConnector4">
                <a:avLst>
                  <a:gd name="adj1" fmla="val -307"/>
                  <a:gd name="adj2" fmla="val 512559"/>
                </a:avLst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/>
              <p:nvPr/>
            </p:nvCxnSpPr>
            <p:spPr>
              <a:xfrm>
                <a:off x="4323280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5378912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6883096" y="2729799"/>
                <a:ext cx="40943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c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803611" y="276532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>
                <a:off x="6434544" y="2991310"/>
                <a:ext cx="85798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Rectangle 10"/>
              <p:cNvSpPr/>
              <p:nvPr/>
            </p:nvSpPr>
            <p:spPr>
              <a:xfrm>
                <a:off x="4740154" y="275707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812674" y="2812370"/>
                <a:ext cx="46939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D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s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5354155" y="2729799"/>
                <a:ext cx="41807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3749012" y="2907834"/>
                <a:ext cx="2691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3993395" y="2812370"/>
                <a:ext cx="329885" cy="32988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68696" y="2989722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3523996" y="2729799"/>
                <a:ext cx="40102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r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310287" y="2729799"/>
                <a:ext cx="40943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e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/>
            </p:nvGraphicFramePr>
            <p:xfrm>
              <a:off x="6035731" y="2811922"/>
              <a:ext cx="177800" cy="355600"/>
            </p:xfrm>
            <a:graphic>
              <a:graphicData uri="http://schemas.openxmlformats.org/presentationml/2006/ole">
                <p:oleObj spid="_x0000_s33794" name="Equation" r:id="rId3" imgW="177800" imgH="355600" progId="Equation.3">
                  <p:embed/>
                </p:oleObj>
              </a:graphicData>
            </a:graphic>
          </p:graphicFrame>
        </p:grpSp>
      </p:grpSp>
      <p:cxnSp>
        <p:nvCxnSpPr>
          <p:cNvPr id="24" name="Straight Arrow Connector 23"/>
          <p:cNvCxnSpPr/>
          <p:nvPr/>
        </p:nvCxnSpPr>
        <p:spPr>
          <a:xfrm>
            <a:off x="1938074" y="5739568"/>
            <a:ext cx="4945022" cy="15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5112801" y="5001506"/>
            <a:ext cx="1871957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887862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922101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006592" y="5546655"/>
            <a:ext cx="33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222933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42" name="Straight Connector 41"/>
          <p:cNvCxnSpPr/>
          <p:nvPr/>
        </p:nvCxnSpPr>
        <p:spPr>
          <a:xfrm rot="5400000">
            <a:off x="4146196" y="5137785"/>
            <a:ext cx="1195742" cy="7825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4812674" y="4543825"/>
            <a:ext cx="1218260" cy="1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6137679" y="4461275"/>
          <a:ext cx="177800" cy="165100"/>
        </p:xfrm>
        <a:graphic>
          <a:graphicData uri="http://schemas.openxmlformats.org/presentationml/2006/ole">
            <p:oleObj spid="_x0000_s33795" name="Equation" r:id="rId4" imgW="177800" imgH="165100" progId="Equation.3">
              <p:embed/>
            </p:oleObj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646613" y="5866162"/>
          <a:ext cx="203200" cy="127000"/>
        </p:xfrm>
        <a:graphic>
          <a:graphicData uri="http://schemas.openxmlformats.org/presentationml/2006/ole">
            <p:oleObj spid="_x0000_s33796" name="Equation" r:id="rId5" imgW="203200" imgH="127000" progId="Equation.3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2159272" y="5868429"/>
          <a:ext cx="215900" cy="139700"/>
        </p:xfrm>
        <a:graphic>
          <a:graphicData uri="http://schemas.openxmlformats.org/presentationml/2006/ole">
            <p:oleObj spid="_x0000_s33797" name="Equation" r:id="rId6" imgW="215900" imgH="139700" progId="Equation.3">
              <p:embed/>
            </p:oleObj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5026429" y="5846446"/>
          <a:ext cx="495300" cy="155575"/>
        </p:xfrm>
        <a:graphic>
          <a:graphicData uri="http://schemas.openxmlformats.org/presentationml/2006/ole">
            <p:oleObj spid="_x0000_s33798" name="Equation" r:id="rId7" imgW="495300" imgH="139700" progId="Equation.3">
              <p:embed/>
            </p:oleObj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6046290" y="5447611"/>
          <a:ext cx="292100" cy="165100"/>
        </p:xfrm>
        <a:graphic>
          <a:graphicData uri="http://schemas.openxmlformats.org/presentationml/2006/ole">
            <p:oleObj spid="_x0000_s33799" name="Equation" r:id="rId8" imgW="292100" imgH="165100" progId="Equation.3">
              <p:embed/>
            </p:oleObj>
          </a:graphicData>
        </a:graphic>
      </p:graphicFrame>
      <p:sp>
        <p:nvSpPr>
          <p:cNvPr id="52" name="Arc 51"/>
          <p:cNvSpPr/>
          <p:nvPr/>
        </p:nvSpPr>
        <p:spPr>
          <a:xfrm>
            <a:off x="5573734" y="5283957"/>
            <a:ext cx="914400" cy="914400"/>
          </a:xfrm>
          <a:prstGeom prst="arc">
            <a:avLst>
              <a:gd name="adj1" fmla="val 13609639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Arc 53"/>
          <p:cNvSpPr/>
          <p:nvPr/>
        </p:nvSpPr>
        <p:spPr>
          <a:xfrm>
            <a:off x="4728988" y="5275710"/>
            <a:ext cx="914400" cy="914400"/>
          </a:xfrm>
          <a:prstGeom prst="arc">
            <a:avLst>
              <a:gd name="adj1" fmla="val 14957213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Arc 54"/>
          <p:cNvSpPr/>
          <p:nvPr/>
        </p:nvSpPr>
        <p:spPr>
          <a:xfrm>
            <a:off x="2036914" y="5283957"/>
            <a:ext cx="914400" cy="914400"/>
          </a:xfrm>
          <a:prstGeom prst="arc">
            <a:avLst>
              <a:gd name="adj1" fmla="val 19594219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655574" y="5554902"/>
          <a:ext cx="177800" cy="203200"/>
        </p:xfrm>
        <a:graphic>
          <a:graphicData uri="http://schemas.openxmlformats.org/presentationml/2006/ole">
            <p:oleObj spid="_x0000_s33800" name="Equation" r:id="rId9" imgW="177800" imgH="203200" progId="Equation.3">
              <p:embed/>
            </p:oleObj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5267894" y="5422211"/>
          <a:ext cx="152400" cy="190500"/>
        </p:xfrm>
        <a:graphic>
          <a:graphicData uri="http://schemas.openxmlformats.org/presentationml/2006/ole">
            <p:oleObj spid="_x0000_s33801" name="Equation" r:id="rId10" imgW="152400" imgH="190500" progId="Equation.3">
              <p:embed/>
            </p:oleObj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5274079" y="4816706"/>
          <a:ext cx="863600" cy="215900"/>
        </p:xfrm>
        <a:graphic>
          <a:graphicData uri="http://schemas.openxmlformats.org/presentationml/2006/ole">
            <p:oleObj spid="_x0000_s33802" name="Equation" r:id="rId11" imgW="863600" imgH="215900" progId="Equation.3">
              <p:embed/>
            </p:oleObj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4812674" y="5184775"/>
          <a:ext cx="127000" cy="177800"/>
        </p:xfrm>
        <a:graphic>
          <a:graphicData uri="http://schemas.openxmlformats.org/presentationml/2006/ole">
            <p:oleObj spid="_x0000_s33803" name="Equation" r:id="rId12" imgW="127000" imgH="177800" progId="Equation.3">
              <p:embed/>
            </p:oleObj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3385499" y="4918075"/>
          <a:ext cx="127000" cy="177800"/>
        </p:xfrm>
        <a:graphic>
          <a:graphicData uri="http://schemas.openxmlformats.org/presentationml/2006/ole">
            <p:oleObj spid="_x0000_s33804" name="Equation" r:id="rId13" imgW="127000" imgH="177800" progId="Equation.3">
              <p:embed/>
            </p:oleObj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2375173" y="5997885"/>
            <a:ext cx="2353815" cy="101600"/>
            <a:chOff x="2375173" y="5948403"/>
            <a:chExt cx="2353815" cy="101600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/>
          </p:nvGraphicFramePr>
          <p:xfrm>
            <a:off x="3532165" y="5948403"/>
            <a:ext cx="114300" cy="101600"/>
          </p:xfrm>
          <a:graphic>
            <a:graphicData uri="http://schemas.openxmlformats.org/presentationml/2006/ole">
              <p:oleObj spid="_x0000_s33816" name="Equation" r:id="rId14" imgW="114300" imgH="101600" progId="Equation.3">
                <p:embed/>
              </p:oleObj>
            </a:graphicData>
          </a:graphic>
        </p:graphicFrame>
        <p:cxnSp>
          <p:nvCxnSpPr>
            <p:cNvPr id="66" name="Straight Arrow Connector 65"/>
            <p:cNvCxnSpPr/>
            <p:nvPr/>
          </p:nvCxnSpPr>
          <p:spPr>
            <a:xfrm rot="10800000">
              <a:off x="2375173" y="5998409"/>
              <a:ext cx="1010327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3739584" y="5996149"/>
              <a:ext cx="989404" cy="61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270185" y="2308443"/>
            <a:ext cx="3820008" cy="689455"/>
            <a:chOff x="2762344" y="2240715"/>
            <a:chExt cx="3820008" cy="689455"/>
          </a:xfrm>
        </p:grpSpPr>
        <p:cxnSp>
          <p:nvCxnSpPr>
            <p:cNvPr id="5" name="Shape 4"/>
            <p:cNvCxnSpPr>
              <a:endCxn id="18" idx="4"/>
            </p:cNvCxnSpPr>
            <p:nvPr/>
          </p:nvCxnSpPr>
          <p:spPr>
            <a:xfrm rot="10800000" flipV="1">
              <a:off x="3396687" y="2503813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3427066" y="2653171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grpSp>
          <p:nvGrpSpPr>
            <p:cNvPr id="7" name="Group 61"/>
            <p:cNvGrpSpPr/>
            <p:nvPr/>
          </p:nvGrpSpPr>
          <p:grpSpPr>
            <a:xfrm>
              <a:off x="2762344" y="2240715"/>
              <a:ext cx="3820008" cy="489084"/>
              <a:chOff x="3523996" y="2729799"/>
              <a:chExt cx="3820008" cy="489084"/>
            </a:xfrm>
          </p:grpSpPr>
          <p:cxnSp>
            <p:nvCxnSpPr>
              <p:cNvPr id="8" name="Shape 7"/>
              <p:cNvCxnSpPr/>
              <p:nvPr/>
            </p:nvCxnSpPr>
            <p:spPr>
              <a:xfrm rot="10800000" flipV="1">
                <a:off x="4158339" y="2992897"/>
                <a:ext cx="2639369" cy="149357"/>
              </a:xfrm>
              <a:prstGeom prst="bentConnector4">
                <a:avLst>
                  <a:gd name="adj1" fmla="val -307"/>
                  <a:gd name="adj2" fmla="val 512559"/>
                </a:avLst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4323280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5378912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6883096" y="2729799"/>
                <a:ext cx="4609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C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5803611" y="276532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6434544" y="2991310"/>
                <a:ext cx="85798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Rectangle 13"/>
              <p:cNvSpPr/>
              <p:nvPr/>
            </p:nvSpPr>
            <p:spPr>
              <a:xfrm>
                <a:off x="4740154" y="275707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812674" y="2812370"/>
                <a:ext cx="46939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D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354155" y="2729799"/>
                <a:ext cx="4778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3749012" y="2907834"/>
                <a:ext cx="2691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3993395" y="2812370"/>
                <a:ext cx="329885" cy="32988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Arrow Connector 18"/>
              <p:cNvCxnSpPr/>
              <p:nvPr/>
            </p:nvCxnSpPr>
            <p:spPr>
              <a:xfrm>
                <a:off x="3568696" y="2989722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3523996" y="2729799"/>
                <a:ext cx="45226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R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310287" y="2729799"/>
                <a:ext cx="45226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E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</p:grpSp>
      </p:grpSp>
      <p:sp>
        <p:nvSpPr>
          <p:cNvPr id="23" name="TextBox 22"/>
          <p:cNvSpPr txBox="1"/>
          <p:nvPr/>
        </p:nvSpPr>
        <p:spPr>
          <a:xfrm>
            <a:off x="5648764" y="2391806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G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25" name="Shape 24"/>
          <p:cNvCxnSpPr>
            <a:endCxn id="38" idx="4"/>
          </p:cNvCxnSpPr>
          <p:nvPr/>
        </p:nvCxnSpPr>
        <p:spPr>
          <a:xfrm rot="10800000" flipV="1">
            <a:off x="1823483" y="4732704"/>
            <a:ext cx="4294681" cy="149357"/>
          </a:xfrm>
          <a:prstGeom prst="bentConnector4">
            <a:avLst>
              <a:gd name="adj1" fmla="val -120"/>
              <a:gd name="adj2" fmla="val 424217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853862" y="4882062"/>
            <a:ext cx="269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2598702" y="4731117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726444" y="4731117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230628" y="4469606"/>
            <a:ext cx="4609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C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151143" y="4505132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5782076" y="4731117"/>
            <a:ext cx="85798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3015576" y="449688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3088096" y="4552177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D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01687" y="4469606"/>
            <a:ext cx="4778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14156" y="4647641"/>
            <a:ext cx="269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1658539" y="4552177"/>
            <a:ext cx="329885" cy="329885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1233840" y="4729529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189140" y="44696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R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585709" y="44696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231910" y="4568671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G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659502" y="4754058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4076376" y="4519826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4148896" y="4575118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ZOH</a:t>
            </a:r>
            <a:endParaRPr lang="en-US" sz="1200" dirty="0">
              <a:latin typeface="Times New Roman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646509" y="4492547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1988424" y="4727941"/>
            <a:ext cx="312524" cy="4764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2294425" y="4552177"/>
            <a:ext cx="299531" cy="180528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988424" y="44678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31"/>
          <p:cNvSpPr/>
          <p:nvPr/>
        </p:nvSpPr>
        <p:spPr>
          <a:xfrm>
            <a:off x="4240090" y="3283002"/>
            <a:ext cx="2283441" cy="2283441"/>
          </a:xfrm>
          <a:prstGeom prst="ellipse">
            <a:avLst/>
          </a:prstGeom>
          <a:noFill/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1447445" y="1661671"/>
            <a:ext cx="19874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162845" y="1661671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725747" y="1661671"/>
            <a:ext cx="1245317" cy="1588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30862" y="146051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69464" y="1829843"/>
          <a:ext cx="203200" cy="101600"/>
        </p:xfrm>
        <a:graphic>
          <a:graphicData uri="http://schemas.openxmlformats.org/presentationml/2006/ole">
            <p:oleObj spid="_x0000_s35842" name="Equation" r:id="rId4" imgW="203200" imgH="101600" progId="Equation.3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5400000" flipH="1" flipV="1">
            <a:off x="4755336" y="1663260"/>
            <a:ext cx="19874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470736" y="1663260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>
            <a:off x="4470736" y="1664848"/>
            <a:ext cx="1583438" cy="1588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913971" y="1462100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984875" y="1780596"/>
          <a:ext cx="139700" cy="88900"/>
        </p:xfrm>
        <a:graphic>
          <a:graphicData uri="http://schemas.openxmlformats.org/presentationml/2006/ole">
            <p:oleObj spid="_x0000_s35844" name="Equation" r:id="rId5" imgW="139700" imgH="88900" progId="Equation.3">
              <p:embed/>
            </p:oleObj>
          </a:graphicData>
        </a:graphic>
      </p:graphicFrame>
      <p:sp>
        <p:nvSpPr>
          <p:cNvPr id="19" name="Oval 18"/>
          <p:cNvSpPr/>
          <p:nvPr/>
        </p:nvSpPr>
        <p:spPr>
          <a:xfrm>
            <a:off x="5056061" y="1018925"/>
            <a:ext cx="1384369" cy="128549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649661" y="1462100"/>
          <a:ext cx="406400" cy="139700"/>
        </p:xfrm>
        <a:graphic>
          <a:graphicData uri="http://schemas.openxmlformats.org/presentationml/2006/ole">
            <p:oleObj spid="_x0000_s35845" name="Equation" r:id="rId6" imgW="406400" imgH="139700" progId="Equation.3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389880" y="668761"/>
            <a:ext cx="6374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-plane</a:t>
            </a:r>
            <a:endParaRPr lang="en-US" sz="1200" dirty="0">
              <a:latin typeface="Times New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81989" y="670350"/>
            <a:ext cx="6374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-plane</a:t>
            </a:r>
            <a:endParaRPr lang="en-US" sz="1200" dirty="0">
              <a:latin typeface="Times New Roman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4463223" y="4345116"/>
            <a:ext cx="2737839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4553837" y="4423499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28" idx="2"/>
          </p:cNvCxnSpPr>
          <p:nvPr/>
        </p:nvCxnSpPr>
        <p:spPr>
          <a:xfrm rot="10800000" flipV="1">
            <a:off x="3719454" y="4421909"/>
            <a:ext cx="1419709" cy="4765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326952" y="4224316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5139162" y="3779164"/>
            <a:ext cx="1384369" cy="128549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732762" y="4222339"/>
          <a:ext cx="406400" cy="139700"/>
        </p:xfrm>
        <a:graphic>
          <a:graphicData uri="http://schemas.openxmlformats.org/presentationml/2006/ole">
            <p:oleObj spid="_x0000_s35852" name="Equation" r:id="rId7" imgW="406400" imgH="139700" progId="Equation.3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372141" y="4224316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970412" y="4227415"/>
            <a:ext cx="33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598040" y="4235450"/>
          <a:ext cx="304800" cy="139700"/>
        </p:xfrm>
        <a:graphic>
          <a:graphicData uri="http://schemas.openxmlformats.org/presentationml/2006/ole">
            <p:oleObj spid="_x0000_s35853" name="Equation" r:id="rId8" imgW="304800" imgH="139700" progId="Equation.3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1131265" y="2308441"/>
            <a:ext cx="5118838" cy="2782316"/>
            <a:chOff x="1131265" y="2308441"/>
            <a:chExt cx="5118838" cy="2782316"/>
          </a:xfrm>
        </p:grpSpPr>
        <p:cxnSp>
          <p:nvCxnSpPr>
            <p:cNvPr id="5" name="Straight Arrow Connector 4"/>
            <p:cNvCxnSpPr/>
            <p:nvPr/>
          </p:nvCxnSpPr>
          <p:spPr>
            <a:xfrm rot="16200000" flipV="1">
              <a:off x="360877" y="3632898"/>
              <a:ext cx="2605896" cy="1649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131265" y="2308441"/>
              <a:ext cx="536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u</a:t>
              </a:r>
              <a:r>
                <a:rPr lang="en-US" dirty="0" err="1" smtClean="0">
                  <a:latin typeface="Times New Roman"/>
                </a:rPr>
                <a:t>(</a:t>
              </a:r>
              <a:r>
                <a:rPr lang="en-US" i="1" dirty="0" err="1" smtClean="0">
                  <a:latin typeface="Times New Roman"/>
                </a:rPr>
                <a:t>t</a:t>
              </a:r>
              <a:r>
                <a:rPr lang="en-US" dirty="0" smtClean="0">
                  <a:latin typeface="Times New Roman"/>
                </a:rPr>
                <a:t>)</a:t>
              </a:r>
              <a:endParaRPr lang="en-US" dirty="0">
                <a:latin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34610" y="4721425"/>
              <a:ext cx="267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t</a:t>
              </a:r>
              <a:endParaRPr lang="en-US" dirty="0">
                <a:latin typeface="Times New Roman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 rot="5400000" flipH="1" flipV="1">
              <a:off x="3630302" y="4610967"/>
              <a:ext cx="181423" cy="12198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 flipH="1" flipV="1">
              <a:off x="3485202" y="4465867"/>
              <a:ext cx="346353" cy="24725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 flipH="1" flipV="1">
              <a:off x="3349710" y="4330375"/>
              <a:ext cx="503036" cy="36155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 flipV="1">
              <a:off x="3211171" y="4190245"/>
              <a:ext cx="659720" cy="485131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 flipH="1" flipV="1">
              <a:off x="3070554" y="4053598"/>
              <a:ext cx="818785" cy="60412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 flipV="1">
              <a:off x="2923765" y="3905224"/>
              <a:ext cx="991963" cy="727697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792677" y="3774133"/>
              <a:ext cx="1132154" cy="849686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 flipH="1" flipV="1">
              <a:off x="2620356" y="3601815"/>
              <a:ext cx="1354807" cy="971671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2464527" y="3445985"/>
              <a:ext cx="1544479" cy="1093658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 flipV="1">
              <a:off x="2465719" y="3263372"/>
              <a:ext cx="1542096" cy="1093657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 flipH="1" flipV="1">
              <a:off x="2457165" y="3089889"/>
              <a:ext cx="1542097" cy="111076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 flipH="1" flipV="1">
              <a:off x="2456370" y="2933998"/>
              <a:ext cx="1541303" cy="1109970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 flipH="1" flipV="1">
              <a:off x="2489029" y="3057229"/>
              <a:ext cx="1228729" cy="86271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 flipV="1">
              <a:off x="2579067" y="3313544"/>
              <a:ext cx="569803" cy="383864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2528122" y="3032546"/>
              <a:ext cx="1072046" cy="74841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2622408" y="3459874"/>
              <a:ext cx="239146" cy="139890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urved Connector 23"/>
            <p:cNvCxnSpPr/>
            <p:nvPr/>
          </p:nvCxnSpPr>
          <p:spPr>
            <a:xfrm flipV="1">
              <a:off x="1655577" y="2577346"/>
              <a:ext cx="3359673" cy="956595"/>
            </a:xfrm>
            <a:prstGeom prst="curvedConnector3">
              <a:avLst>
                <a:gd name="adj1" fmla="val 46072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 flipH="1" flipV="1">
              <a:off x="2760234" y="3740104"/>
              <a:ext cx="2045133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16200000" flipH="1">
              <a:off x="1994636" y="4087648"/>
              <a:ext cx="1354804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1449399" y="4762670"/>
              <a:ext cx="39073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243881" y="3101884"/>
              <a:ext cx="66326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i="1" dirty="0" smtClean="0">
                  <a:latin typeface="Times New Roman"/>
                </a:rPr>
                <a:t>-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397257" y="4736571"/>
              <a:ext cx="5036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i="1" dirty="0" smtClean="0">
                  <a:latin typeface="Times New Roman"/>
                </a:rPr>
                <a:t>-T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4233" y="4736571"/>
              <a:ext cx="3754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nT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652002" y="2390911"/>
              <a:ext cx="53785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rot="10800000" flipV="1">
              <a:off x="3298465" y="3378883"/>
              <a:ext cx="1227114" cy="1550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4525577" y="3009550"/>
              <a:ext cx="17245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haded region is</a:t>
              </a:r>
              <a:endParaRPr lang="en-US" dirty="0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4840762" y="3427634"/>
            <a:ext cx="1031875" cy="725488"/>
          </p:xfrm>
          <a:graphic>
            <a:graphicData uri="http://schemas.openxmlformats.org/presentationml/2006/ole">
              <p:oleObj spid="_x0000_s21506" name="Equation" r:id="rId3" imgW="596900" imgH="4191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Rectangular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1131265" y="2308441"/>
            <a:ext cx="5184661" cy="2782316"/>
            <a:chOff x="1131265" y="2308441"/>
            <a:chExt cx="5184661" cy="2782316"/>
          </a:xfrm>
        </p:grpSpPr>
        <p:sp>
          <p:nvSpPr>
            <p:cNvPr id="35" name="Rectangle 34"/>
            <p:cNvSpPr/>
            <p:nvPr/>
          </p:nvSpPr>
          <p:spPr>
            <a:xfrm>
              <a:off x="2672036" y="3410246"/>
              <a:ext cx="1109970" cy="1354808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131265" y="2308441"/>
              <a:ext cx="5184661" cy="2782316"/>
              <a:chOff x="1131265" y="2308441"/>
              <a:chExt cx="5184661" cy="2782316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TextBox 5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urved Connector 23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4525577" y="3009550"/>
                <a:ext cx="17903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rectangle</a:t>
                </a:r>
                <a:endParaRPr lang="en-US" dirty="0"/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4752656" y="3394075"/>
              <a:ext cx="1208088" cy="263525"/>
            </p:xfrm>
            <a:graphic>
              <a:graphicData uri="http://schemas.openxmlformats.org/presentationml/2006/ole">
                <p:oleObj spid="_x0000_s22530" name="Equation" r:id="rId3" imgW="698500" imgH="1524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77</TotalTime>
  <Words>350</Words>
  <Application>Microsoft Macintosh PowerPoint</Application>
  <PresentationFormat>On-screen Show (4:3)</PresentationFormat>
  <Paragraphs>132</Paragraphs>
  <Slides>19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Forward Rectangular</vt:lpstr>
      <vt:lpstr>Backward Rectangular</vt:lpstr>
      <vt:lpstr>Trapezoidal (Tustin)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</vt:vector>
  </TitlesOfParts>
  <Company>Swansea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opher Jobling</dc:creator>
  <cp:lastModifiedBy>Christopher Jobling</cp:lastModifiedBy>
  <cp:revision>13</cp:revision>
  <dcterms:created xsi:type="dcterms:W3CDTF">2010-01-31T12:37:01Z</dcterms:created>
  <dcterms:modified xsi:type="dcterms:W3CDTF">2010-02-02T11:02:55Z</dcterms:modified>
</cp:coreProperties>
</file>